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0F1E9C" w14:textId="77777777"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F7BF99" wp14:editId="0B7E04BC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4AAD32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C8863F4" wp14:editId="176F88AC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4D3CE9" w14:textId="77777777" w:rsidR="00B2653A" w:rsidRDefault="008D052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Équilibrage d’une roue </w:t>
                            </w:r>
                          </w:p>
                          <w:p w14:paraId="5326AEE7" w14:textId="77777777" w:rsidR="00B2653A" w:rsidRPr="0081023B" w:rsidRDefault="009D4E53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Banc d’équilibr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8863F4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" filled="f" stroked="f" strokeweight=".5pt">
                <v:textbox inset="0,0,0,0">
                  <w:txbxContent>
                    <w:p w14:paraId="694D3CE9" w14:textId="77777777" w:rsidR="00B2653A" w:rsidRDefault="008D052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Équilibrage d’une roue </w:t>
                      </w:r>
                    </w:p>
                    <w:p w14:paraId="5326AEE7" w14:textId="77777777" w:rsidR="00B2653A" w:rsidRPr="0081023B" w:rsidRDefault="009D4E53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Banc d’équilibrage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CDAD9DF" wp14:editId="62E4FA01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F779D8" w14:textId="77777777" w:rsidR="00B2653A" w:rsidRPr="00767744" w:rsidRDefault="00B2653A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Équilibrage des solides en rot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DAD9DF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" filled="f" stroked="f" strokeweight=".5pt">
                <v:textbox inset="0,0,0,0">
                  <w:txbxContent>
                    <w:p w14:paraId="33F779D8" w14:textId="77777777" w:rsidR="00B2653A" w:rsidRPr="00767744" w:rsidRDefault="00B2653A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Équilibrage des solides en rotation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557E8D6" wp14:editId="188BFF82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773CEB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D5E6AF" wp14:editId="21FF93DA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87B7BE" w14:textId="77777777" w:rsidR="00B2653A" w:rsidRPr="0097312B" w:rsidRDefault="00B2653A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D5E6AF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" filled="f" stroked="f" strokeweight=".5pt">
                <v:textbox>
                  <w:txbxContent>
                    <w:p w14:paraId="7787B7BE" w14:textId="77777777" w:rsidR="00B2653A" w:rsidRPr="0097312B" w:rsidRDefault="00B2653A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D7E896" wp14:editId="4A02ACE4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50A311" w14:textId="77777777" w:rsidR="00B2653A" w:rsidRPr="00767744" w:rsidRDefault="00B2653A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D7E896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" filled="f" stroked="f" strokeweight=".5pt">
                <v:textbox inset="0,0,0,0">
                  <w:txbxContent>
                    <w:p w14:paraId="3350A311" w14:textId="77777777" w:rsidR="00B2653A" w:rsidRPr="00767744" w:rsidRDefault="00B2653A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6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AF7DF8" wp14:editId="5E807672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A4B454" w14:textId="77777777" w:rsidR="00B2653A" w:rsidRDefault="00B2653A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3AF7DF8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14:paraId="25A4B454" w14:textId="77777777" w:rsidR="00B2653A" w:rsidRDefault="00B2653A" w:rsidP="00B07EE9"/>
                  </w:txbxContent>
                </v:textbox>
              </v:roundrect>
            </w:pict>
          </mc:Fallback>
        </mc:AlternateContent>
      </w:r>
      <w:proofErr w:type="gramStart"/>
      <w:r w:rsidR="00B07EE9">
        <w:t>b</w:t>
      </w:r>
      <w:proofErr w:type="gramEnd"/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014CEE13" wp14:editId="10A84A89">
                <wp:extent cx="8241030" cy="2779197"/>
                <wp:effectExtent l="0" t="0" r="0" b="254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70350" y="36632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86870" y="735370"/>
                            <a:ext cx="1705057" cy="204446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50B0DF1" id="Zone de dessin 13" o:spid="_x0000_s1026" editas="canvas" style="width:648.9pt;height:218.85pt;mso-position-horizontal-relative:char;mso-position-vertical-relative:line" coordsize="82410,277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787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4703;top:36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1" o:spid="_x0000_s1029" type="#_x0000_t75" style="position:absolute;left:10868;top:7353;width:17051;height:204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">
                  <v:imagedata r:id="rId11" o:title=""/>
                </v:shape>
                <w10:anchorlock/>
              </v:group>
            </w:pict>
          </mc:Fallback>
        </mc:AlternateContent>
      </w:r>
    </w:p>
    <w:p w14:paraId="55164599" w14:textId="77777777" w:rsidR="00B07EE9" w:rsidRPr="00414073" w:rsidRDefault="00B07EE9" w:rsidP="00B07EE9">
      <w:pPr>
        <w:pStyle w:val="Titre1"/>
      </w:pPr>
      <w:r w:rsidRPr="00414073">
        <w:t>Objectifs</w:t>
      </w:r>
    </w:p>
    <w:p w14:paraId="5278F365" w14:textId="77777777"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14:paraId="6FF29EB4" w14:textId="77777777" w:rsidTr="009D25D9">
        <w:tc>
          <w:tcPr>
            <w:tcW w:w="9212" w:type="dxa"/>
            <w:shd w:val="clear" w:color="auto" w:fill="F2DBDB" w:themeFill="accent2" w:themeFillTint="33"/>
          </w:tcPr>
          <w:p w14:paraId="051E4A5A" w14:textId="77777777"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14:paraId="76171E4E" w14:textId="77777777" w:rsidR="00B07EE9" w:rsidRPr="004877F0" w:rsidRDefault="00B07EE9" w:rsidP="00437E2F">
            <w:pPr>
              <w:rPr>
                <w:lang w:eastAsia="fr-FR"/>
              </w:rPr>
            </w:pPr>
            <w:r w:rsidRPr="004877F0">
              <w:rPr>
                <w:lang w:eastAsia="fr-FR"/>
              </w:rPr>
              <w:t xml:space="preserve">L’objectif de ce TP est </w:t>
            </w:r>
            <w:r w:rsidR="00437E2F" w:rsidRPr="004877F0">
              <w:rPr>
                <w:lang w:eastAsia="fr-FR"/>
              </w:rPr>
              <w:t xml:space="preserve">de déterminer les conditions d’équilibrage d’une roue de voiture et de mettre en œuvre cet équilibrage sur SolidWorks. </w:t>
            </w:r>
          </w:p>
        </w:tc>
      </w:tr>
    </w:tbl>
    <w:p w14:paraId="49BF4FB5" w14:textId="77777777"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14:paraId="70A46A24" w14:textId="77777777" w:rsidTr="009D25D9">
        <w:tc>
          <w:tcPr>
            <w:tcW w:w="4361" w:type="dxa"/>
            <w:vAlign w:val="center"/>
          </w:tcPr>
          <w:p w14:paraId="4B61B762" w14:textId="77777777"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23A2DE06" wp14:editId="3A2C4A4C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7EC50244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14:paraId="66F4D879" w14:textId="77777777" w:rsidR="00B07EE9" w:rsidRPr="004877F0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14:paraId="5A2177D7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14:paraId="50FF63CC" w14:textId="77777777" w:rsidR="00B07EE9" w:rsidRPr="004877F0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14:paraId="6E88C988" w14:textId="77777777"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14:paraId="33195329" w14:textId="77777777" w:rsidTr="009D25D9">
        <w:tc>
          <w:tcPr>
            <w:tcW w:w="5353" w:type="dxa"/>
            <w:vAlign w:val="center"/>
          </w:tcPr>
          <w:p w14:paraId="10A85A53" w14:textId="77777777"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502B0F57" wp14:editId="1EF84C42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14:paraId="259DD5A1" w14:textId="77777777"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14:paraId="6D982548" w14:textId="77777777" w:rsidR="002778B3" w:rsidRDefault="002778B3" w:rsidP="002778B3">
      <w:pPr>
        <w:rPr>
          <w:lang w:eastAsia="fr-FR"/>
        </w:rPr>
      </w:pPr>
    </w:p>
    <w:p w14:paraId="00DB2FC0" w14:textId="77777777"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73C37E23" w14:textId="77777777" w:rsidR="00923611" w:rsidRDefault="00B07EE9" w:rsidP="00B07EE9">
      <w:pPr>
        <w:pStyle w:val="Titre1"/>
        <w:rPr>
          <w:lang w:eastAsia="fr-FR"/>
        </w:rPr>
      </w:pPr>
      <w:r>
        <w:rPr>
          <w:lang w:eastAsia="fr-FR"/>
        </w:rPr>
        <w:lastRenderedPageBreak/>
        <w:t>Mise en situation</w:t>
      </w:r>
    </w:p>
    <w:p w14:paraId="2DCAF70F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ors de la rotation d’un solide autour d’un axe, des quantités dynamiques peuvent produire des effets non négligeables. Elles sollicitent les paliers (liaison pivot) de manière cyclique : cela entraîne donc des </w:t>
      </w:r>
      <w:r w:rsidRPr="001A3482">
        <w:rPr>
          <w:b/>
          <w:lang w:eastAsia="fr-FR"/>
        </w:rPr>
        <w:t>vibrations</w:t>
      </w:r>
      <w:r w:rsidRPr="001A3482">
        <w:rPr>
          <w:lang w:eastAsia="fr-FR"/>
        </w:rPr>
        <w:t xml:space="preserve"> et une </w:t>
      </w:r>
      <w:r w:rsidRPr="001A3482">
        <w:rPr>
          <w:b/>
          <w:lang w:eastAsia="fr-FR"/>
        </w:rPr>
        <w:t>usure accélérée</w:t>
      </w:r>
      <w:r w:rsidRPr="001A3482">
        <w:rPr>
          <w:lang w:eastAsia="fr-FR"/>
        </w:rPr>
        <w:t xml:space="preserve"> des pièces.</w:t>
      </w:r>
    </w:p>
    <w:p w14:paraId="5E74C081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e problème est d’autant plus sensible pour les pièces de </w:t>
      </w:r>
      <w:r w:rsidRPr="001A3482">
        <w:rPr>
          <w:b/>
          <w:lang w:eastAsia="fr-FR"/>
        </w:rPr>
        <w:t xml:space="preserve">forte inertie </w:t>
      </w:r>
      <w:r w:rsidRPr="001A3482">
        <w:rPr>
          <w:lang w:eastAsia="fr-FR"/>
        </w:rPr>
        <w:t xml:space="preserve">(arbre de centrale électrique, de moteur de navire, etc.) où à </w:t>
      </w:r>
      <w:r w:rsidRPr="001A3482">
        <w:rPr>
          <w:b/>
          <w:lang w:eastAsia="fr-FR"/>
        </w:rPr>
        <w:t xml:space="preserve">vitesse de rotation élevée </w:t>
      </w:r>
      <w:r w:rsidRPr="001A3482">
        <w:rPr>
          <w:lang w:eastAsia="fr-FR"/>
        </w:rPr>
        <w:t>(roue de voiture, arbre de réacteur d’avion, etc.)</w:t>
      </w:r>
    </w:p>
    <w:p w14:paraId="400A0EB2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La résolution du problème de l’équilibrage consiste donc à ramener le centre de gravité du solide sur l’axe de rotation (c’est l’</w:t>
      </w:r>
      <w:r w:rsidRPr="001A3482">
        <w:rPr>
          <w:b/>
          <w:lang w:eastAsia="fr-FR"/>
        </w:rPr>
        <w:t>équilibrage statique</w:t>
      </w:r>
      <w:r w:rsidRPr="001A3482">
        <w:rPr>
          <w:lang w:eastAsia="fr-FR"/>
        </w:rPr>
        <w:t>) et à annuler les produits d’inertie concernés (c’est l’</w:t>
      </w:r>
      <w:r w:rsidRPr="001A3482">
        <w:rPr>
          <w:b/>
          <w:lang w:eastAsia="fr-FR"/>
        </w:rPr>
        <w:t>équilibrage dynamique</w:t>
      </w:r>
      <w:r w:rsidRPr="001A3482">
        <w:rPr>
          <w:lang w:eastAsia="fr-FR"/>
        </w:rPr>
        <w:t>) en fixant des masselottes ou en retirant de la matière à des endroits judicieusement choisis.</w:t>
      </w:r>
    </w:p>
    <w:p w14:paraId="5CE2A9D7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On s’intéresse ici à l’équilibrage d’une roue de voiture.</w:t>
      </w:r>
    </w:p>
    <w:p w14:paraId="7E9A7B83" w14:textId="77777777" w:rsidR="001A3482" w:rsidRDefault="001A3482" w:rsidP="001A3482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184"/>
      </w:tblGrid>
      <w:tr w:rsidR="001A3482" w14:paraId="2C2483AB" w14:textId="77777777" w:rsidTr="001A3482">
        <w:tc>
          <w:tcPr>
            <w:tcW w:w="10344" w:type="dxa"/>
            <w:shd w:val="clear" w:color="auto" w:fill="F2DBDB" w:themeFill="accent2" w:themeFillTint="33"/>
          </w:tcPr>
          <w:p w14:paraId="07814BB3" w14:textId="77777777" w:rsidR="001A3482" w:rsidRPr="001A3482" w:rsidRDefault="001A3482" w:rsidP="001A3482">
            <w:pPr>
              <w:rPr>
                <w:rFonts w:ascii="Tw Cen MT" w:hAnsi="Tw Cen MT"/>
                <w:b/>
                <w:sz w:val="24"/>
                <w:lang w:eastAsia="fr-FR"/>
              </w:rPr>
            </w:pPr>
            <w:r w:rsidRPr="001A3482">
              <w:rPr>
                <w:rFonts w:ascii="Tw Cen MT" w:hAnsi="Tw Cen MT"/>
                <w:b/>
                <w:sz w:val="24"/>
                <w:lang w:eastAsia="fr-FR"/>
              </w:rPr>
              <w:t>Objectifs</w:t>
            </w:r>
          </w:p>
          <w:p w14:paraId="0641D64A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À partir d’un modèle numérique, on analyse les actions mécaniques cycliques dans la liaison pivot avec le bâti afin de déterminer les corrections à apporter à la géométrie de masses.</w:t>
            </w:r>
          </w:p>
          <w:p w14:paraId="26C69A91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Après avoir ajouté des masses (supposées ponctuelles, appelées masselottes) sur les bords extérieurs de la jante, on vérifiera que la roue est correctement équilibrée</w:t>
            </w:r>
            <w:r>
              <w:rPr>
                <w:i/>
                <w:lang w:eastAsia="fr-FR"/>
              </w:rPr>
              <w:t>.</w:t>
            </w:r>
          </w:p>
        </w:tc>
      </w:tr>
    </w:tbl>
    <w:p w14:paraId="0FDC0C8B" w14:textId="77777777" w:rsidR="001A3482" w:rsidRPr="001A3482" w:rsidRDefault="001A3482" w:rsidP="001A3482">
      <w:pPr>
        <w:rPr>
          <w:lang w:eastAsia="fr-FR"/>
        </w:rPr>
      </w:pPr>
    </w:p>
    <w:p w14:paraId="07D9E6AC" w14:textId="77777777" w:rsidR="001A3482" w:rsidRDefault="001A3482" w:rsidP="001A3482">
      <w:pPr>
        <w:pStyle w:val="Titre1"/>
        <w:rPr>
          <w:lang w:eastAsia="fr-FR"/>
        </w:rPr>
      </w:pPr>
      <w:r>
        <w:rPr>
          <w:lang w:eastAsia="fr-FR"/>
        </w:rPr>
        <w:t>Modélisation</w:t>
      </w:r>
    </w:p>
    <w:p w14:paraId="4D731479" w14:textId="77777777" w:rsidR="001A3482" w:rsidRDefault="001A3482" w:rsidP="001A3482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69236AD" wp14:editId="22485541">
                <wp:simplePos x="0" y="0"/>
                <wp:positionH relativeFrom="column">
                  <wp:posOffset>4653280</wp:posOffset>
                </wp:positionH>
                <wp:positionV relativeFrom="paragraph">
                  <wp:posOffset>83820</wp:posOffset>
                </wp:positionV>
                <wp:extent cx="666750" cy="266700"/>
                <wp:effectExtent l="1939925" t="10160" r="12700" b="8890"/>
                <wp:wrapNone/>
                <wp:docPr id="124" name="Légende encadrée 1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0" cy="266700"/>
                        </a:xfrm>
                        <a:prstGeom prst="borderCallout1">
                          <a:avLst>
                            <a:gd name="adj1" fmla="val 42856"/>
                            <a:gd name="adj2" fmla="val -11431"/>
                            <a:gd name="adj3" fmla="val 73810"/>
                            <a:gd name="adj4" fmla="val -28390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sm" len="sm"/>
                        </a:ln>
                      </wps:spPr>
                      <wps:txbx>
                        <w:txbxContent>
                          <w:p w14:paraId="2BA96A31" w14:textId="77777777" w:rsidR="00B2653A" w:rsidRPr="005C2E0E" w:rsidRDefault="00B2653A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Bâti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9236AD" id="_x0000_t47" coordsize="21600,21600" o:spt="47" adj="-8280,24300,-1800,4050" path="m@0@1l@2@3nfem,l21600,r,21600l,21600xe">
                <v:stroke joinstyle="miter"/>
                <v:formulas>
                  <v:f eqn="val #0"/>
                  <v:f eqn="val #1"/>
                  <v:f eqn="val #2"/>
                  <v:f eqn="val #3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</v:handles>
                <o:callout v:ext="edit" type="oneSegment" on="t"/>
              </v:shapetype>
              <v:shape id="Légende encadrée 1 124" o:spid="_x0000_s1031" type="#_x0000_t47" style="position:absolute;left:0;text-align:left;margin-left:366.4pt;margin-top:6.6pt;width:52.5pt;height:2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" adj="-61323,15943,-2469,9257">
                <v:stroke startarrow="oval" startarrowwidth="narrow" startarrowlength="short"/>
                <v:textbox>
                  <w:txbxContent>
                    <w:p w14:paraId="2BA96A31" w14:textId="77777777" w:rsidR="00B2653A" w:rsidRPr="005C2E0E" w:rsidRDefault="00B2653A" w:rsidP="001A3482">
                      <w:pPr>
                        <w:rPr>
                          <w:rFonts w:ascii="Times New Roman" w:hAnsi="Times New Roman"/>
                        </w:rPr>
                      </w:pPr>
                      <w:r w:rsidRPr="005C2E0E">
                        <w:rPr>
                          <w:rFonts w:ascii="Times New Roman" w:hAnsi="Times New Roman"/>
                        </w:rPr>
                        <w:t>Bâti 0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rFonts w:ascii="Times New Roman" w:hAnsi="Times New Roman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BFB6040" wp14:editId="05A85597">
                <wp:simplePos x="0" y="0"/>
                <wp:positionH relativeFrom="column">
                  <wp:posOffset>4741545</wp:posOffset>
                </wp:positionH>
                <wp:positionV relativeFrom="paragraph">
                  <wp:posOffset>427990</wp:posOffset>
                </wp:positionV>
                <wp:extent cx="704850" cy="276225"/>
                <wp:effectExtent l="1428115" t="5715" r="10160" b="299085"/>
                <wp:wrapNone/>
                <wp:docPr id="120" name="Légende encadrée 1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04850" cy="276225"/>
                        </a:xfrm>
                        <a:prstGeom prst="borderCallout1">
                          <a:avLst>
                            <a:gd name="adj1" fmla="val 41380"/>
                            <a:gd name="adj2" fmla="val -10810"/>
                            <a:gd name="adj3" fmla="val 189657"/>
                            <a:gd name="adj4" fmla="val -19459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sm" len="sm"/>
                        </a:ln>
                      </wps:spPr>
                      <wps:txbx>
                        <w:txbxContent>
                          <w:p w14:paraId="5F192E01" w14:textId="77777777" w:rsidR="00B2653A" w:rsidRPr="005C2E0E" w:rsidRDefault="00B2653A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Roue 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FB6040" id="Légende encadrée 1 120" o:spid="_x0000_s1032" type="#_x0000_t47" style="position:absolute;left:0;text-align:left;margin-left:373.35pt;margin-top:33.7pt;width:55.5pt;height:21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" adj="-42032,40966,-2335,8938">
                <v:stroke startarrow="oval" startarrowwidth="narrow" startarrowlength="short"/>
                <v:textbox>
                  <w:txbxContent>
                    <w:p w14:paraId="5F192E01" w14:textId="77777777" w:rsidR="00B2653A" w:rsidRPr="005C2E0E" w:rsidRDefault="00B2653A" w:rsidP="001A3482">
                      <w:pPr>
                        <w:rPr>
                          <w:rFonts w:ascii="Times New Roman" w:hAnsi="Times New Roman"/>
                        </w:rPr>
                      </w:pPr>
                      <w:r w:rsidRPr="005C2E0E">
                        <w:rPr>
                          <w:rFonts w:ascii="Times New Roman" w:hAnsi="Times New Roman"/>
                        </w:rPr>
                        <w:t>Roue S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rFonts w:ascii="Times New Roman" w:hAnsi="Times New Roman"/>
          <w:noProof/>
          <w:lang w:eastAsia="fr-FR"/>
        </w:rPr>
        <w:drawing>
          <wp:inline distT="0" distB="0" distL="0" distR="0" wp14:anchorId="25E82945" wp14:editId="5684045F">
            <wp:extent cx="4109085" cy="3134995"/>
            <wp:effectExtent l="0" t="0" r="5715" b="8255"/>
            <wp:docPr id="11" name="Image 11" descr="vue généra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vue général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085" cy="313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54471" w14:textId="77777777" w:rsidR="001A3482" w:rsidRPr="009D25D9" w:rsidRDefault="001A3482" w:rsidP="001A3482">
      <w:pPr>
        <w:rPr>
          <w:b/>
          <w:i/>
        </w:rPr>
      </w:pPr>
      <w:r w:rsidRPr="009D25D9">
        <w:rPr>
          <w:b/>
          <w:i/>
        </w:rPr>
        <w:t>Hypothèses :</w:t>
      </w:r>
    </w:p>
    <w:p w14:paraId="407F7EC3" w14:textId="77777777" w:rsidR="001A3482" w:rsidRPr="009D25D9" w:rsidRDefault="001A3482" w:rsidP="00595619">
      <w:pPr>
        <w:pStyle w:val="Paragraphedeliste"/>
        <w:numPr>
          <w:ilvl w:val="0"/>
          <w:numId w:val="6"/>
        </w:numPr>
      </w:pPr>
      <w:r>
        <w:rPr>
          <w:rFonts w:eastAsiaTheme="minorEastAsia"/>
        </w:rPr>
        <w:t xml:space="preserve">On suppose le </w:t>
      </w:r>
      <w:r w:rsidR="009D25D9">
        <w:rPr>
          <w:rFonts w:eastAsiaTheme="minorEastAsia"/>
        </w:rPr>
        <w:t xml:space="preserve">repèr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</m:acc>
            <m:r>
              <w:rPr>
                <w:rFonts w:ascii="Cambria Math" w:eastAsiaTheme="minorEastAsia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</m:acc>
          </m:e>
        </m:d>
      </m:oMath>
      <w:r w:rsidR="009D25D9">
        <w:rPr>
          <w:rFonts w:eastAsiaTheme="minorEastAsia"/>
        </w:rPr>
        <w:t xml:space="preserve"> associé au </w:t>
      </w:r>
      <w:r>
        <w:rPr>
          <w:rFonts w:eastAsiaTheme="minorEastAsia"/>
        </w:rPr>
        <w:t xml:space="preserve">bâti </w:t>
      </w:r>
      <w:r w:rsidR="009D25D9">
        <w:rPr>
          <w:rFonts w:eastAsiaTheme="minorEastAsia"/>
        </w:rPr>
        <w:t xml:space="preserve">est galiléen. </w:t>
      </w:r>
    </w:p>
    <w:p w14:paraId="762EE544" w14:textId="77777777" w:rsidR="009D25D9" w:rsidRPr="009D25D9" w:rsidRDefault="009D25D9" w:rsidP="00595619">
      <w:pPr>
        <w:pStyle w:val="Paragraphedeliste"/>
        <w:numPr>
          <w:ilvl w:val="0"/>
          <w:numId w:val="6"/>
        </w:numPr>
      </w:pPr>
      <w:r>
        <w:t xml:space="preserve">La roue S est en liaison pivot d’ax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rFonts w:eastAsiaTheme="minorEastAsia"/>
        </w:rPr>
        <w:t xml:space="preserve"> avec le bâti 0. On not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eastAsiaTheme="minorEastAsia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eastAsiaTheme="minorEastAsia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</m:acc>
          </m:e>
        </m:d>
      </m:oMath>
      <w:r>
        <w:rPr>
          <w:rFonts w:eastAsiaTheme="minorEastAsia"/>
        </w:rPr>
        <w:t xml:space="preserve"> est lié à </w:t>
      </w:r>
      <m:oMath>
        <m:r>
          <w:rPr>
            <w:rFonts w:ascii="Cambria Math" w:eastAsiaTheme="minorEastAsia" w:hAnsi="Cambria Math"/>
          </w:rPr>
          <m:t>S</m:t>
        </m:r>
      </m:oMath>
      <w:r>
        <w:rPr>
          <w:rFonts w:eastAsiaTheme="minorEastAsia"/>
        </w:rPr>
        <w:t xml:space="preserve"> de sorte que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z</m:t>
            </m:r>
          </m:e>
        </m:acc>
        <m:r>
          <w:rPr>
            <w:rFonts w:ascii="Cambria Math" w:eastAsiaTheme="minorEastAsia" w:hAnsi="Cambria Math"/>
          </w:rPr>
          <m:t>=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acc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θ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</m:acc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d>
      </m:oMath>
      <w:r>
        <w:rPr>
          <w:rFonts w:eastAsiaTheme="minorEastAsia"/>
        </w:rPr>
        <w:t xml:space="preserve">. </w:t>
      </w:r>
    </w:p>
    <w:p w14:paraId="001E4729" w14:textId="77777777" w:rsidR="009D25D9" w:rsidRPr="009D25D9" w:rsidRDefault="009D25D9" w:rsidP="00595619">
      <w:pPr>
        <w:pStyle w:val="Paragraphedeliste"/>
        <w:numPr>
          <w:ilvl w:val="0"/>
          <w:numId w:val="6"/>
        </w:numPr>
      </w:pPr>
      <w:r>
        <w:rPr>
          <w:rFonts w:eastAsiaTheme="minorEastAsia"/>
        </w:rPr>
        <w:t xml:space="preserve">On considère le mouvement de la roue en régime permanent :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θ</m:t>
            </m:r>
          </m:e>
        </m:acc>
        <m:r>
          <w:rPr>
            <w:rFonts w:ascii="Cambria Math" w:eastAsiaTheme="minorEastAsia" w:hAnsi="Cambria Math"/>
          </w:rPr>
          <m:t>=</m:t>
        </m:r>
        <m:r>
          <m:rPr>
            <m:sty m:val="p"/>
          </m:rPr>
          <w:rPr>
            <w:rFonts w:ascii="Cambria Math" w:eastAsiaTheme="minorEastAsia" w:hAnsi="Cambria Math"/>
          </w:rPr>
          <m:t>0</m:t>
        </m:r>
      </m:oMath>
      <w:r>
        <w:rPr>
          <w:rFonts w:eastAsiaTheme="minorEastAsia"/>
        </w:rPr>
        <w:t>.</w:t>
      </w:r>
    </w:p>
    <w:p w14:paraId="249CA146" w14:textId="77777777" w:rsidR="009D25D9" w:rsidRPr="009D25D9" w:rsidRDefault="009D25D9" w:rsidP="009D25D9">
      <w:pPr>
        <w:rPr>
          <w:b/>
          <w:i/>
        </w:rPr>
      </w:pPr>
      <w:r w:rsidRPr="009D25D9">
        <w:rPr>
          <w:b/>
          <w:i/>
        </w:rPr>
        <w:t xml:space="preserve">Propriété d’inertie du solide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>
        <w:rPr>
          <w:rFonts w:eastAsiaTheme="minorEastAsia"/>
          <w:b/>
          <w:i/>
        </w:rPr>
        <w:t> :</w:t>
      </w:r>
      <w:r w:rsidRPr="009D25D9">
        <w:rPr>
          <w:b/>
          <w:i/>
        </w:rPr>
        <w:t xml:space="preserve"> </w:t>
      </w:r>
    </w:p>
    <w:p w14:paraId="27E3C8CF" w14:textId="77777777" w:rsidR="009D25D9" w:rsidRPr="009D25D9" w:rsidRDefault="009D25D9" w:rsidP="00595619">
      <w:pPr>
        <w:pStyle w:val="Paragraphedeliste"/>
        <w:numPr>
          <w:ilvl w:val="0"/>
          <w:numId w:val="7"/>
        </w:numPr>
      </w:pPr>
      <w:r>
        <w:t xml:space="preserve">Masse du solide </w:t>
      </w:r>
      <m:oMath>
        <m:r>
          <w:rPr>
            <w:rFonts w:ascii="Cambria Math" w:hAnsi="Cambria Math"/>
          </w:rPr>
          <m:t xml:space="preserve">m=27,5 </m:t>
        </m:r>
        <m:r>
          <m:rPr>
            <m:sty m:val="p"/>
          </m:rPr>
          <w:rPr>
            <w:rFonts w:ascii="Cambria Math" w:hAnsi="Cambria Math"/>
          </w:rPr>
          <m:t>kg </m:t>
        </m:r>
      </m:oMath>
      <w:r>
        <w:rPr>
          <w:rFonts w:eastAsiaTheme="minorEastAsia"/>
        </w:rPr>
        <w:t>;</w:t>
      </w:r>
    </w:p>
    <w:p w14:paraId="689B6EE9" w14:textId="77777777" w:rsidR="009D25D9" w:rsidRPr="009D25D9" w:rsidRDefault="009D25D9" w:rsidP="00595619">
      <w:pPr>
        <w:pStyle w:val="Paragraphedeliste"/>
        <w:numPr>
          <w:ilvl w:val="0"/>
          <w:numId w:val="7"/>
        </w:numPr>
      </w:pPr>
      <w:r>
        <w:t xml:space="preserve">Centre de gravité </w:t>
      </w:r>
      <m:oMath>
        <m:r>
          <w:rPr>
            <w:rFonts w:ascii="Cambria Math" w:hAnsi="Cambria Math"/>
          </w:rPr>
          <m:t>G</m:t>
        </m:r>
      </m:oMath>
      <w:r>
        <w:rPr>
          <w:rFonts w:eastAsiaTheme="minorEastAsia"/>
        </w:rPr>
        <w:t xml:space="preserve"> tel que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OG</m:t>
            </m:r>
          </m:e>
        </m:acc>
        <m:r>
          <w:rPr>
            <w:rFonts w:ascii="Cambria Math" w:eastAsiaTheme="minorEastAsia" w:hAnsi="Cambria Math"/>
          </w:rPr>
          <m:t>=a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</w:rPr>
          <m:t>+b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</w:rPr>
          <m:t>+c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acc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c&gt;0 </m:t>
        </m:r>
      </m:oMath>
      <w:r w:rsidR="008D6BC2">
        <w:rPr>
          <w:rFonts w:eastAsiaTheme="minorEastAsia"/>
        </w:rPr>
        <w:t>;</w:t>
      </w:r>
    </w:p>
    <w:p w14:paraId="2DFAC5F3" w14:textId="77777777" w:rsidR="009D25D9" w:rsidRPr="001A3482" w:rsidRDefault="009D25D9" w:rsidP="00595619">
      <w:pPr>
        <w:pStyle w:val="Paragraphedeliste"/>
        <w:numPr>
          <w:ilvl w:val="0"/>
          <w:numId w:val="7"/>
        </w:numPr>
      </w:pPr>
      <w:r>
        <w:t xml:space="preserve">Matrice d’inertie en </w:t>
      </w:r>
      <m:oMath>
        <m:r>
          <w:rPr>
            <w:rFonts w:ascii="Cambria Math" w:hAnsi="Cambria Math"/>
          </w:rPr>
          <m:t>O</m:t>
        </m:r>
      </m:oMath>
      <w:r>
        <w:rPr>
          <w:rFonts w:eastAsiaTheme="minorEastAsia"/>
        </w:rPr>
        <w:t>.</w:t>
      </w:r>
      <m:oMath>
        <m:r>
          <w:rPr>
            <w:rFonts w:ascii="Cambria Math" w:eastAsiaTheme="minorEastAsia" w:hAnsi="Cambria Math"/>
          </w:rPr>
          <m:t>I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O,S</m:t>
            </m:r>
          </m:e>
        </m:d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</w:rPr>
                        <m:t>-F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</w:rPr>
                        <m:t>-E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-F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</w:rPr>
                        <m:t>-D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-E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</w:rPr>
                        <m:t>-D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</m:mr>
                </m:m>
              </m:e>
            </m:d>
            <m:ctrlPr>
              <w:rPr>
                <w:rFonts w:ascii="Cambria Math" w:hAnsi="Cambria Math"/>
                <w:i/>
              </w:rPr>
            </m:ctrlP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</m:e>
            </m:d>
          </m:sub>
        </m:sSub>
      </m:oMath>
      <w:r w:rsidR="008D6BC2">
        <w:rPr>
          <w:rFonts w:eastAsiaTheme="minorEastAsia"/>
        </w:rPr>
        <w:t>.</w:t>
      </w:r>
    </w:p>
    <w:p w14:paraId="0888C4F0" w14:textId="77777777" w:rsidR="001A3482" w:rsidRPr="008D6BC2" w:rsidRDefault="008D6BC2" w:rsidP="001A3482">
      <w:pPr>
        <w:rPr>
          <w:b/>
          <w:i/>
        </w:rPr>
      </w:pPr>
      <w:r w:rsidRPr="008D6BC2">
        <w:rPr>
          <w:b/>
          <w:i/>
        </w:rPr>
        <w:t xml:space="preserve">Équations issues de l’application du PFD à la roue S dans la base fix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b/>
          <w:i/>
        </w:rPr>
        <w:t>.</w:t>
      </w:r>
    </w:p>
    <w:p w14:paraId="01F7CD82" w14:textId="52E7DA4C" w:rsidR="001A3482" w:rsidRDefault="001A3482" w:rsidP="008D6BC2">
      <w:r w:rsidRPr="005C2E0E">
        <w:t>On note</w:t>
      </w:r>
      <w:r w:rsidR="008D6BC2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O→S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mr>
                </m:m>
              </m:e>
            </m:d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</m:d>
          </m:sub>
        </m:sSub>
      </m:oMath>
      <w:r w:rsidR="008D6BC2">
        <w:rPr>
          <w:rFonts w:eastAsiaTheme="minorEastAsia"/>
        </w:rPr>
        <w:t xml:space="preserve"> </w:t>
      </w:r>
      <w:r w:rsidRPr="005C2E0E">
        <w:t>le torseur d’inter-efforts d</w:t>
      </w:r>
      <w:r>
        <w:t>ans</w:t>
      </w:r>
      <w:r w:rsidRPr="005C2E0E">
        <w:t xml:space="preserve"> la liaison pivot </w:t>
      </w:r>
      <w:r>
        <w:t xml:space="preserve">de </w:t>
      </w:r>
      <w:r w:rsidRPr="008D6BC2">
        <w:rPr>
          <w:b/>
          <w:i/>
        </w:rPr>
        <w:t>0</w:t>
      </w:r>
      <w:r>
        <w:t xml:space="preserve"> sur </w:t>
      </w:r>
      <w:r w:rsidRPr="008D6BC2">
        <w:rPr>
          <w:b/>
          <w:i/>
        </w:rPr>
        <w:t>S</w:t>
      </w:r>
      <w:r w:rsidRPr="005C2E0E">
        <w:t>.</w:t>
      </w:r>
    </w:p>
    <w:p w14:paraId="1A93AF0C" w14:textId="77777777" w:rsidR="001A3482" w:rsidRDefault="001A3482" w:rsidP="008D6BC2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32"/>
        <w:gridCol w:w="3906"/>
        <w:gridCol w:w="664"/>
        <w:gridCol w:w="601"/>
        <w:gridCol w:w="3897"/>
        <w:gridCol w:w="594"/>
      </w:tblGrid>
      <w:tr w:rsidR="008D6BC2" w:rsidRPr="008D6BC2" w14:paraId="26194E49" w14:textId="77777777" w:rsidTr="00FF76C1">
        <w:tc>
          <w:tcPr>
            <w:tcW w:w="5172" w:type="dxa"/>
            <w:gridSpan w:val="3"/>
            <w:tcBorders>
              <w:bottom w:val="single" w:sz="4" w:space="0" w:color="auto"/>
            </w:tcBorders>
          </w:tcPr>
          <w:p w14:paraId="2EAF2964" w14:textId="77777777" w:rsidR="008D6BC2" w:rsidRPr="008D6BC2" w:rsidRDefault="008D6BC2" w:rsidP="008D6BC2">
            <w:pPr>
              <w:jc w:val="center"/>
              <w:rPr>
                <w:b/>
              </w:rPr>
            </w:pPr>
            <w:r w:rsidRPr="008D6BC2">
              <w:rPr>
                <w:b/>
              </w:rPr>
              <w:lastRenderedPageBreak/>
              <w:t>Théorème de la résultante dynamique</w:t>
            </w:r>
          </w:p>
        </w:tc>
        <w:tc>
          <w:tcPr>
            <w:tcW w:w="5172" w:type="dxa"/>
            <w:gridSpan w:val="3"/>
            <w:tcBorders>
              <w:bottom w:val="single" w:sz="4" w:space="0" w:color="auto"/>
            </w:tcBorders>
          </w:tcPr>
          <w:p w14:paraId="10D3BD7E" w14:textId="77777777" w:rsidR="008D6BC2" w:rsidRPr="008D6BC2" w:rsidRDefault="008D6BC2" w:rsidP="008D6BC2">
            <w:pPr>
              <w:jc w:val="center"/>
              <w:rPr>
                <w:b/>
              </w:rPr>
            </w:pPr>
            <w:r w:rsidRPr="008D6BC2">
              <w:rPr>
                <w:b/>
              </w:rPr>
              <w:t>Théorème du moment dynamique</w:t>
            </w:r>
          </w:p>
        </w:tc>
      </w:tr>
      <w:tr w:rsidR="00FF76C1" w14:paraId="63529633" w14:textId="77777777" w:rsidTr="00FF76C1">
        <w:tc>
          <w:tcPr>
            <w:tcW w:w="53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33DD133F" w14:textId="77777777" w:rsidR="00FF76C1" w:rsidRDefault="00FF76C1" w:rsidP="008D6BC2">
            <m:oMathPara>
              <m:oMath>
                <m:r>
                  <w:rPr>
                    <w:rFonts w:ascii="Cambria Math" w:hAnsi="Cambria Math"/>
                  </w:rPr>
                  <m:t>/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3831BA" w14:textId="77777777" w:rsidR="00FF76C1" w:rsidRDefault="00FF76C1" w:rsidP="008D6BC2">
            <m:oMathPara>
              <m:oMath>
                <m:r>
                  <w:rPr>
                    <w:rFonts w:ascii="Cambria Math" w:hAnsi="Cambria Math"/>
                  </w:rPr>
                  <m:t>X=m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+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</w:tc>
        <w:tc>
          <w:tcPr>
            <w:tcW w:w="6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DD87E3E" w14:textId="77777777" w:rsidR="00FF76C1" w:rsidRDefault="00FF76C1" w:rsidP="008D6BC2">
            <m:oMathPara>
              <m:oMath>
                <m:r>
                  <w:rPr>
                    <w:rFonts w:ascii="Cambria Math" w:hAnsi="Cambria Math"/>
                  </w:rPr>
                  <m:t>(1)</m:t>
                </m:r>
              </m:oMath>
            </m:oMathPara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556FE9E9" w14:textId="77777777" w:rsidR="00FF76C1" w:rsidRDefault="00FF76C1" w:rsidP="00B2653A">
            <m:oMathPara>
              <m:oMath>
                <m:r>
                  <w:rPr>
                    <w:rFonts w:ascii="Cambria Math" w:hAnsi="Cambria Math"/>
                  </w:rPr>
                  <m:t>/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6D843C" w14:textId="77777777" w:rsidR="00FF76C1" w:rsidRDefault="00FF76C1" w:rsidP="00FF76C1">
            <m:oMathPara>
              <m:oMath>
                <m:r>
                  <w:rPr>
                    <w:rFonts w:ascii="Cambria Math" w:hAnsi="Cambria Math"/>
                  </w:rPr>
                  <m:t>L=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E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5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176BD8D" w14:textId="77777777" w:rsidR="00FF76C1" w:rsidRDefault="00FF76C1" w:rsidP="00B2653A">
            <m:oMathPara>
              <m:oMath>
                <m:r>
                  <w:rPr>
                    <w:rFonts w:ascii="Cambria Math" w:hAnsi="Cambria Math"/>
                  </w:rPr>
                  <m:t>(4)</m:t>
                </m:r>
              </m:oMath>
            </m:oMathPara>
          </w:p>
        </w:tc>
      </w:tr>
      <w:tr w:rsidR="00FF76C1" w14:paraId="36916FBA" w14:textId="77777777" w:rsidTr="00FF76C1">
        <w:tc>
          <w:tcPr>
            <w:tcW w:w="53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2590368" w14:textId="77777777" w:rsidR="00FF76C1" w:rsidRDefault="00FF76C1" w:rsidP="008D6BC2">
            <m:oMathPara>
              <m:oMath>
                <m:r>
                  <w:rPr>
                    <w:rFonts w:ascii="Cambria Math" w:hAnsi="Cambria Math"/>
                  </w:rPr>
                  <m:t>/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E4A7AA" w14:textId="77777777" w:rsidR="00FF76C1" w:rsidRDefault="00FF76C1" w:rsidP="00FF76C1">
            <m:oMathPara>
              <m:oMath>
                <m:r>
                  <w:rPr>
                    <w:rFonts w:ascii="Cambria Math" w:hAnsi="Cambria Math"/>
                  </w:rPr>
                  <m:t>Y=-m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6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E00FA66" w14:textId="77777777" w:rsidR="00FF76C1" w:rsidRDefault="00FF76C1" w:rsidP="008D6BC2">
            <m:oMathPara>
              <m:oMath>
                <m:r>
                  <w:rPr>
                    <w:rFonts w:ascii="Cambria Math" w:hAnsi="Cambria Math"/>
                  </w:rPr>
                  <m:t>(2)</m:t>
                </m:r>
              </m:oMath>
            </m:oMathPara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36930C7F" w14:textId="77777777" w:rsidR="00FF76C1" w:rsidRDefault="00FF76C1" w:rsidP="00B2653A">
            <m:oMathPara>
              <m:oMath>
                <m:r>
                  <w:rPr>
                    <w:rFonts w:ascii="Cambria Math" w:hAnsi="Cambria Math"/>
                  </w:rPr>
                  <m:t>/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533E47" w14:textId="77777777" w:rsidR="00FF76C1" w:rsidRDefault="00FF76C1" w:rsidP="00FF76C1">
            <m:oMathPara>
              <m:oMath>
                <m:r>
                  <w:rPr>
                    <w:rFonts w:ascii="Cambria Math" w:hAnsi="Cambria Math"/>
                  </w:rPr>
                  <m:t>M=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E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5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E88F0FA" w14:textId="77777777" w:rsidR="00FF76C1" w:rsidRDefault="00FF76C1" w:rsidP="00B2653A">
            <m:oMathPara>
              <m:oMath>
                <m:r>
                  <w:rPr>
                    <w:rFonts w:ascii="Cambria Math" w:hAnsi="Cambria Math"/>
                  </w:rPr>
                  <m:t>(5)</m:t>
                </m:r>
              </m:oMath>
            </m:oMathPara>
          </w:p>
        </w:tc>
      </w:tr>
      <w:tr w:rsidR="00FF76C1" w14:paraId="5C3D39A5" w14:textId="77777777" w:rsidTr="00FF76C1">
        <w:tc>
          <w:tcPr>
            <w:tcW w:w="53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0478024C" w14:textId="77777777" w:rsidR="00FF76C1" w:rsidRDefault="00FF76C1" w:rsidP="008D6BC2">
            <m:oMathPara>
              <m:oMath>
                <m:r>
                  <w:rPr>
                    <w:rFonts w:ascii="Cambria Math" w:hAnsi="Cambria Math"/>
                  </w:rPr>
                  <m:t>/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FCDB47" w14:textId="77777777" w:rsidR="00FF76C1" w:rsidRDefault="00FF76C1" w:rsidP="00FF76C1">
            <m:oMathPara>
              <m:oMath>
                <m:r>
                  <w:rPr>
                    <w:rFonts w:ascii="Cambria Math" w:hAnsi="Cambria Math"/>
                  </w:rPr>
                  <m:t>Z=0</m:t>
                </m:r>
              </m:oMath>
            </m:oMathPara>
          </w:p>
        </w:tc>
        <w:tc>
          <w:tcPr>
            <w:tcW w:w="6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174F914" w14:textId="77777777" w:rsidR="00FF76C1" w:rsidRDefault="00FF76C1" w:rsidP="008D6BC2">
            <m:oMathPara>
              <m:oMath>
                <m:r>
                  <w:rPr>
                    <w:rFonts w:ascii="Cambria Math" w:hAnsi="Cambria Math"/>
                  </w:rPr>
                  <m:t>(3)</m:t>
                </m:r>
              </m:oMath>
            </m:oMathPara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1F843648" w14:textId="77777777" w:rsidR="00FF76C1" w:rsidRDefault="00FF76C1" w:rsidP="00B2653A">
            <m:oMathPara>
              <m:oMath>
                <m:r>
                  <w:rPr>
                    <w:rFonts w:ascii="Cambria Math" w:hAnsi="Cambria Math"/>
                  </w:rPr>
                  <m:t>/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231C9C" w14:textId="77777777" w:rsidR="00FF76C1" w:rsidRDefault="00FF76C1" w:rsidP="00B2653A">
            <m:oMathPara>
              <m:oMath>
                <m:r>
                  <w:rPr>
                    <w:rFonts w:ascii="Cambria Math" w:hAnsi="Cambria Math"/>
                  </w:rPr>
                  <m:t>N=0</m:t>
                </m:r>
              </m:oMath>
            </m:oMathPara>
          </w:p>
        </w:tc>
        <w:tc>
          <w:tcPr>
            <w:tcW w:w="5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40D45D8" w14:textId="77777777" w:rsidR="00FF76C1" w:rsidRDefault="00FF76C1" w:rsidP="00B2653A">
            <m:oMathPara>
              <m:oMath>
                <m:r>
                  <w:rPr>
                    <w:rFonts w:ascii="Cambria Math" w:hAnsi="Cambria Math"/>
                  </w:rPr>
                  <m:t>(6)</m:t>
                </m:r>
              </m:oMath>
            </m:oMathPara>
          </w:p>
        </w:tc>
      </w:tr>
    </w:tbl>
    <w:p w14:paraId="33D96867" w14:textId="77777777" w:rsidR="008D6BC2" w:rsidRDefault="008D6BC2" w:rsidP="008D6BC2"/>
    <w:p w14:paraId="3686FBC1" w14:textId="77777777" w:rsidR="00FF76C1" w:rsidRDefault="00FF76C1" w:rsidP="00FF76C1">
      <w:pPr>
        <w:pStyle w:val="Titre1"/>
      </w:pPr>
      <w:r>
        <w:t>Actions mécaniques engendrées par la roue non équilibrée</w:t>
      </w:r>
    </w:p>
    <w:p w14:paraId="7374E7C3" w14:textId="77777777" w:rsidR="00FF76C1" w:rsidRDefault="00FF76C1" w:rsidP="008D6BC2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FF76C1" w14:paraId="7593319E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66EC1D12" w14:textId="77777777" w:rsidR="00FF76C1" w:rsidRPr="00A55D0F" w:rsidRDefault="00FF76C1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  <w:r w:rsidRPr="00A55D0F">
              <w:rPr>
                <w:rFonts w:ascii="Tw Cen MT" w:hAnsi="Tw Cen MT"/>
                <w:b/>
                <w:sz w:val="22"/>
                <w:lang w:eastAsia="fr-FR"/>
              </w:rPr>
              <w:t xml:space="preserve"> </w:t>
            </w:r>
          </w:p>
          <w:p w14:paraId="0B2437D9" w14:textId="77777777" w:rsidR="002870D6" w:rsidRPr="006A4598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6A4598">
              <w:t>Ouvrir avec SolidWorks le fichier « </w:t>
            </w:r>
            <w:r>
              <w:t>equilibrage_roue</w:t>
            </w:r>
            <w:r w:rsidRPr="006A4598">
              <w:t>.asm ».</w:t>
            </w:r>
          </w:p>
          <w:p w14:paraId="077F406D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D37EC3">
              <w:t>Créer le mécanisme (</w:t>
            </w:r>
            <w:r>
              <w:t>deux</w:t>
            </w:r>
            <w:r w:rsidRPr="00D37EC3">
              <w:t xml:space="preserve"> sous-ensemble c</w:t>
            </w:r>
            <w:r>
              <w:t>inématiques, une liaison pivot)</w:t>
            </w:r>
          </w:p>
          <w:p w14:paraId="37D738BD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Il faudra placer le repère local de la liaison sur l’origine O de coordonnées </w:t>
            </w:r>
            <m:oMath>
              <m:r>
                <w:rPr>
                  <w:rFonts w:ascii="Cambria Math" w:hAnsi="Cambria Math"/>
                </w:rPr>
                <m:t>(0, 0, 0)</m:t>
              </m:r>
            </m:oMath>
            <w:r>
              <w:t>.</w:t>
            </w:r>
          </w:p>
          <w:p w14:paraId="56A88BC4" w14:textId="77777777" w:rsidR="00B460A6" w:rsidRDefault="00B460A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À quelle fréquence de rotation tourne la roue lorsque le véhicule avance à une vitesse de 130 km/h. </w:t>
            </w:r>
          </w:p>
          <w:p w14:paraId="1B06C7A1" w14:textId="77777777" w:rsidR="00B460A6" w:rsidRPr="00D37EC3" w:rsidRDefault="00B460A6" w:rsidP="00E354E2">
            <w:pPr>
              <w:ind w:left="360"/>
            </w:pPr>
          </w:p>
          <w:p w14:paraId="6E2534C4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E73567">
              <w:t>Imposer un mouvement de rotation d’</w:t>
            </w:r>
            <w:r w:rsidRPr="00FF76C1">
              <w:rPr>
                <w:b/>
              </w:rPr>
              <w:t xml:space="preserve">un tour </w:t>
            </w:r>
            <w:r w:rsidRPr="00E73567">
              <w:t>de roue, à la fréquence de rotation</w:t>
            </w:r>
            <w: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 xml:space="preserve">=3000 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den>
              </m:f>
            </m:oMath>
            <w:r w:rsidRPr="00FF76C1">
              <w:rPr>
                <w:rFonts w:eastAsiaTheme="minorEastAsia"/>
              </w:rPr>
              <w:t>.</w:t>
            </w:r>
            <w:r w:rsidRPr="00E73567">
              <w:t xml:space="preserve"> </w:t>
            </w:r>
          </w:p>
          <w:p w14:paraId="246635C5" w14:textId="77777777" w:rsidR="002870D6" w:rsidRDefault="002870D6" w:rsidP="002870D6"/>
          <w:p w14:paraId="00299612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Relever les valeurs maximale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. Relever les valeur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pou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θ=0°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566ED94D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équations (1), (2), (4) et (5),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D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</m:t>
              </m:r>
            </m:oMath>
            <w:r>
              <w:rPr>
                <w:rFonts w:eastAsiaTheme="minorEastAsia"/>
                <w:b/>
              </w:rPr>
              <w:t xml:space="preserve"> en fonction d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 Faire les applications numériques.</w:t>
            </w:r>
          </w:p>
        </w:tc>
      </w:tr>
    </w:tbl>
    <w:p w14:paraId="2AE3700A" w14:textId="77777777" w:rsidR="00FF76C1" w:rsidRDefault="00FF76C1" w:rsidP="00FF76C1">
      <w:pPr>
        <w:spacing w:line="240" w:lineRule="auto"/>
      </w:pPr>
    </w:p>
    <w:p w14:paraId="724DEA00" w14:textId="77777777" w:rsidR="001A3482" w:rsidRDefault="00782515" w:rsidP="002870D6">
      <w:r>
        <w:t>Sur cette maquette numérique</w:t>
      </w:r>
      <w:r w:rsidR="001A3482" w:rsidRPr="00C50045">
        <w:t xml:space="preserve"> la roue est lors de la construction, et pour des raisons de symétrie, parfaitement équilibrée. Un morceau de matière a été enlevé ponctuellement à la jante pour rendre le solide S non équilibré.</w:t>
      </w:r>
    </w:p>
    <w:p w14:paraId="3216EEF2" w14:textId="77777777" w:rsidR="002870D6" w:rsidRDefault="002870D6" w:rsidP="002870D6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2870D6" w14:paraId="1825364A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34D997F3" w14:textId="77777777" w:rsidR="002870D6" w:rsidRPr="00A55D0F" w:rsidRDefault="002870D6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2</w:t>
            </w:r>
          </w:p>
          <w:p w14:paraId="1AA71D8C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résultats numériques précédents, donner le cadran du pla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  <w:b/>
              </w:rPr>
              <w:t xml:space="preserve"> dans lequel se trouve le point où la matière a été enlevée. Justifier en deux lignes votre réponse. </w:t>
            </w:r>
          </w:p>
        </w:tc>
      </w:tr>
    </w:tbl>
    <w:p w14:paraId="66A071B9" w14:textId="77777777" w:rsidR="002870D6" w:rsidRDefault="002870D6" w:rsidP="002870D6">
      <w:pPr>
        <w:spacing w:line="240" w:lineRule="auto"/>
      </w:pPr>
    </w:p>
    <w:p w14:paraId="3437B2EE" w14:textId="77777777" w:rsidR="002870D6" w:rsidRDefault="001A3482" w:rsidP="002870D6">
      <w:r w:rsidRPr="00C50045">
        <w:t>On souhaite ajouter deux masses ponctuelle (appelées masselottes) fixées au solide S</w:t>
      </w:r>
      <w:r>
        <w:t>,</w:t>
      </w:r>
      <w:r w:rsidRPr="00C50045">
        <w:t xml:space="preserve"> m</w:t>
      </w:r>
      <w:r w:rsidRPr="0066366D">
        <w:rPr>
          <w:vertAlign w:val="subscript"/>
        </w:rPr>
        <w:t>1</w:t>
      </w:r>
      <w:r w:rsidRPr="00C50045">
        <w:t xml:space="preserve"> et m</w:t>
      </w:r>
      <w:r w:rsidRPr="0066366D">
        <w:rPr>
          <w:vertAlign w:val="subscript"/>
        </w:rPr>
        <w:t>2</w:t>
      </w:r>
      <w:r>
        <w:t xml:space="preserve">, </w:t>
      </w:r>
      <w:r w:rsidR="00782515">
        <w:t xml:space="preserve">de façon à ce que </w:t>
      </w:r>
      <w:r>
        <w:t>la roue soit équilibrée.</w:t>
      </w:r>
      <w:r w:rsidR="00782515">
        <w:t xml:space="preserve"> </w:t>
      </w:r>
      <w:r w:rsidRPr="00C50045">
        <w:t>On note :</w:t>
      </w:r>
      <w:r>
        <w:t xml:space="preserve"> </w:t>
      </w:r>
    </w:p>
    <w:p w14:paraId="57D81D71" w14:textId="77777777" w:rsidR="001A3482" w:rsidRPr="00C50045" w:rsidRDefault="007D08E6" w:rsidP="00595619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1A3482" w:rsidRPr="00C50045">
        <w:t xml:space="preserve"> les coordonnées de m</w:t>
      </w:r>
      <w:r w:rsidR="001A3482" w:rsidRPr="002870D6">
        <w:rPr>
          <w:vertAlign w:val="subscript"/>
        </w:rPr>
        <w:t>1</w:t>
      </w:r>
      <w:r w:rsidR="001A3482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="002870D6" w:rsidRPr="00C50045">
        <w:t xml:space="preserve"> </w:t>
      </w:r>
    </w:p>
    <w:p w14:paraId="18EE4EBF" w14:textId="77777777" w:rsidR="009A41C8" w:rsidRPr="00C50045" w:rsidRDefault="007D08E6" w:rsidP="00595619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9A41C8" w:rsidRPr="00C50045">
        <w:t xml:space="preserve"> les coordonnées de m</w:t>
      </w:r>
      <w:r w:rsidR="009A41C8">
        <w:rPr>
          <w:vertAlign w:val="subscript"/>
        </w:rPr>
        <w:t>2</w:t>
      </w:r>
      <w:r w:rsidR="009A41C8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="009A41C8" w:rsidRPr="00C50045">
        <w:t xml:space="preserve"> </w:t>
      </w:r>
    </w:p>
    <w:p w14:paraId="094FAEEF" w14:textId="77777777" w:rsidR="001A3482" w:rsidRDefault="001A3482" w:rsidP="002870D6">
      <w:r>
        <w:t>L</w:t>
      </w:r>
      <w:r w:rsidRPr="00C50045">
        <w:t xml:space="preserve">e nouveau centre de gravité de l’ensemble </w:t>
      </w:r>
      <w:r w:rsidR="00782515">
        <w:t>{</w:t>
      </w:r>
      <w:r w:rsidRPr="00C50045">
        <w:t>solide S + masselottes</w:t>
      </w:r>
      <w:r w:rsidR="00782515">
        <w:t>}</w:t>
      </w:r>
      <w:r w:rsidRPr="00C50045">
        <w:t xml:space="preserve"> </w:t>
      </w:r>
      <w:r w:rsidR="00782515">
        <w:t>doit appartenir</w:t>
      </w:r>
      <w:r w:rsidRPr="00C50045">
        <w:t xml:space="preserve"> à l’axe de rotation</w:t>
      </w:r>
      <w:r>
        <w:t> :</w:t>
      </w:r>
      <w:r w:rsidRPr="00C50045">
        <w:t xml:space="preserve"> c’est l’</w:t>
      </w:r>
      <w:r w:rsidRPr="00B51E22">
        <w:rPr>
          <w:b/>
        </w:rPr>
        <w:t>équilibrage statique</w:t>
      </w:r>
      <w:r>
        <w:rPr>
          <w:b/>
        </w:rPr>
        <w:t> </w:t>
      </w:r>
      <w:r>
        <w:t>:</w:t>
      </w:r>
    </w:p>
    <w:p w14:paraId="50F6CD7B" w14:textId="77777777" w:rsidR="009A41C8" w:rsidRPr="009A41C8" w:rsidRDefault="007D08E6" w:rsidP="00595619">
      <w:pPr>
        <w:pStyle w:val="Paragraphedeliste"/>
        <w:numPr>
          <w:ilvl w:val="0"/>
          <w:numId w:val="10"/>
        </w:numPr>
        <w:rPr>
          <w:rFonts w:eastAsiaTheme="minorEastAsia"/>
        </w:rPr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G</m:t>
            </m:r>
          </m:e>
        </m:acc>
        <m:r>
          <w:rPr>
            <w:rFonts w:ascii="Cambria Math" w:hAnsi="Cambria Math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hAnsi="Cambria Math"/>
          </w:rPr>
          <m:t>=0⇒ma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  <w:r w:rsidR="009A41C8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(a) </m:t>
        </m:r>
      </m:oMath>
      <w:r w:rsidR="009A41C8">
        <w:rPr>
          <w:rFonts w:eastAsiaTheme="minorEastAsia"/>
        </w:rPr>
        <w:t>;</w:t>
      </w:r>
    </w:p>
    <w:p w14:paraId="2735CC8A" w14:textId="77777777" w:rsidR="009A41C8" w:rsidRDefault="007D08E6" w:rsidP="00595619">
      <w:pPr>
        <w:pStyle w:val="Paragraphedeliste"/>
        <w:numPr>
          <w:ilvl w:val="0"/>
          <w:numId w:val="10"/>
        </w:numPr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G</m:t>
            </m:r>
          </m:e>
        </m:acc>
        <m:r>
          <w:rPr>
            <w:rFonts w:ascii="Cambria Math" w:hAnsi="Cambria Math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hAnsi="Cambria Math"/>
          </w:rPr>
          <m:t>=0⇒ma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  <w:r w:rsidR="009A41C8">
        <w:rPr>
          <w:rFonts w:eastAsiaTheme="minorEastAsia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</m:t>
            </m:r>
          </m:e>
        </m:d>
        <m:r>
          <w:rPr>
            <w:rFonts w:ascii="Cambria Math" w:eastAsiaTheme="minorEastAsia" w:hAnsi="Cambria Math"/>
          </w:rPr>
          <m:t>.</m:t>
        </m:r>
      </m:oMath>
    </w:p>
    <w:p w14:paraId="55F49057" w14:textId="77777777" w:rsidR="009A41C8" w:rsidRDefault="001A3482" w:rsidP="002870D6">
      <w:r>
        <w:t>L</w:t>
      </w:r>
      <w:r w:rsidRPr="00C50045">
        <w:t xml:space="preserve">a matrice d’inertie de l’ensemble </w:t>
      </w:r>
      <w:r w:rsidR="00782515">
        <w:t>{</w:t>
      </w:r>
      <w:r w:rsidRPr="00C50045">
        <w:t>solide S + masselottes</w:t>
      </w:r>
      <w:r w:rsidR="00782515">
        <w:t>}</w:t>
      </w:r>
      <w:r w:rsidRPr="00C50045">
        <w:t xml:space="preserve"> </w:t>
      </w:r>
      <w:r w:rsidR="00782515">
        <w:t xml:space="preserve">doit être </w:t>
      </w:r>
      <w:r w:rsidRPr="00C50045">
        <w:t>telle que D’=E’=0</w:t>
      </w:r>
      <w:r>
        <w:t xml:space="preserve"> : </w:t>
      </w:r>
      <w:r w:rsidRPr="00C50045">
        <w:t>c’est l’</w:t>
      </w:r>
      <w:r w:rsidRPr="00B51E22">
        <w:rPr>
          <w:b/>
        </w:rPr>
        <w:t>équilibrage dynamique</w:t>
      </w:r>
      <w:r w:rsidR="009A41C8">
        <w:t xml:space="preserve">. D’après le théorème de Huygens : </w:t>
      </w:r>
    </w:p>
    <w:p w14:paraId="22523B04" w14:textId="77777777" w:rsidR="009A41C8" w:rsidRPr="009A41C8" w:rsidRDefault="007D08E6" w:rsidP="00595619">
      <w:pPr>
        <w:pStyle w:val="Paragraphedeliste"/>
        <w:numPr>
          <w:ilvl w:val="0"/>
          <w:numId w:val="11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D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  <w:r w:rsidR="009A41C8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(c) </m:t>
        </m:r>
      </m:oMath>
      <w:r w:rsidR="009A41C8">
        <w:rPr>
          <w:rFonts w:eastAsiaTheme="minorEastAsia"/>
        </w:rPr>
        <w:t>;</w:t>
      </w:r>
    </w:p>
    <w:p w14:paraId="47AEC106" w14:textId="77777777" w:rsidR="009A41C8" w:rsidRDefault="007D08E6" w:rsidP="00595619">
      <w:pPr>
        <w:pStyle w:val="Paragraphedeliste"/>
        <w:numPr>
          <w:ilvl w:val="0"/>
          <w:numId w:val="11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E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  <w:r w:rsidR="009A41C8">
        <w:rPr>
          <w:rFonts w:eastAsiaTheme="minorEastAsia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d</m:t>
            </m:r>
          </m:e>
        </m:d>
        <m:r>
          <w:rPr>
            <w:rFonts w:ascii="Cambria Math" w:eastAsiaTheme="minorEastAsia" w:hAnsi="Cambria Math"/>
          </w:rPr>
          <m:t>.</m:t>
        </m:r>
      </m:oMath>
    </w:p>
    <w:p w14:paraId="162FE257" w14:textId="77777777" w:rsidR="009A41C8" w:rsidRDefault="009A41C8" w:rsidP="002870D6"/>
    <w:p w14:paraId="460AF14E" w14:textId="77777777" w:rsidR="001A3482" w:rsidRPr="00C50045" w:rsidRDefault="001A3482" w:rsidP="002870D6">
      <w:r w:rsidRPr="00C50045">
        <w:t>Ce système de 4 équations possède huit inconnues </w:t>
      </w:r>
      <w:r w:rsidRPr="00DB68C0">
        <w:t>:</w:t>
      </w:r>
      <w:r w:rsidR="009A41C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et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. </m:t>
        </m:r>
      </m:oMath>
      <w:r w:rsidR="009A41C8">
        <w:t>Il</w:t>
      </w:r>
      <w:r w:rsidRPr="00C50045">
        <w:t xml:space="preserve"> existe donc une infinité de solutions.</w:t>
      </w:r>
    </w:p>
    <w:p w14:paraId="2CD8250A" w14:textId="77777777" w:rsidR="001A3482" w:rsidRDefault="001A3482" w:rsidP="002870D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1A89538" wp14:editId="5B713D9D">
                <wp:simplePos x="0" y="0"/>
                <wp:positionH relativeFrom="column">
                  <wp:posOffset>2549525</wp:posOffset>
                </wp:positionH>
                <wp:positionV relativeFrom="paragraph">
                  <wp:posOffset>814705</wp:posOffset>
                </wp:positionV>
                <wp:extent cx="4085590" cy="929005"/>
                <wp:effectExtent l="0" t="3175" r="2540" b="127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559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0AE18E1" w14:textId="77777777" w:rsidR="00B2653A" w:rsidRPr="009A41C8" w:rsidRDefault="00B2653A" w:rsidP="009A41C8">
                            <w:r w:rsidRPr="00C50045">
                              <w:t>Sur une roue de voiture, il est plus aisé de fixer les masselottes sur le bord extérieur de la jante, de chaque côté de la roue</w:t>
                            </w:r>
                            <w:r>
                              <w:t>.</w:t>
                            </w:r>
                            <w:r w:rsidR="00782515">
                              <w:t xml:space="preserve"> </w:t>
                            </w:r>
                            <w:r w:rsidRPr="00C50045">
                              <w:t xml:space="preserve">Donc, les valeurs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sont </w:t>
                            </w:r>
                            <w:r>
                              <w:t>imposé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A89538" id="Zone de texte 118" o:spid="_x0000_s1033" type="#_x0000_t202" style="position:absolute;left:0;text-align:left;margin-left:200.75pt;margin-top:64.15pt;width:321.7pt;height:73.1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" filled="f" stroked="f">
                <v:textbox>
                  <w:txbxContent>
                    <w:p w14:paraId="70AE18E1" w14:textId="77777777" w:rsidR="00B2653A" w:rsidRPr="009A41C8" w:rsidRDefault="00B2653A" w:rsidP="009A41C8">
                      <w:r w:rsidRPr="00C50045">
                        <w:t>Sur une roue de voiture, il est plus aisé de fixer les masselottes sur le bord extérieur de la jante, de chaque côté de la roue</w:t>
                      </w:r>
                      <w:r>
                        <w:t>.</w:t>
                      </w:r>
                      <w:r w:rsidR="00782515">
                        <w:t xml:space="preserve"> </w:t>
                      </w:r>
                      <w:r w:rsidRPr="00C50045">
                        <w:t xml:space="preserve">Donc, les valeurs d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  <w:r w:rsidRPr="00C50045">
                        <w:t xml:space="preserve"> et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C50045">
                        <w:t xml:space="preserve"> sont </w:t>
                      </w:r>
                      <w:r>
                        <w:t>imposé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225599B0" wp14:editId="48F5ACC2">
                <wp:simplePos x="0" y="0"/>
                <wp:positionH relativeFrom="column">
                  <wp:posOffset>1371600</wp:posOffset>
                </wp:positionH>
                <wp:positionV relativeFrom="paragraph">
                  <wp:posOffset>295910</wp:posOffset>
                </wp:positionV>
                <wp:extent cx="2171700" cy="457200"/>
                <wp:effectExtent l="29845" t="8255" r="8255" b="1079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457200"/>
                          <a:chOff x="3011" y="11831"/>
                          <a:chExt cx="3420" cy="720"/>
                        </a:xfrm>
                      </wpg:grpSpPr>
                      <wps:wsp>
                        <wps:cNvPr id="116" name="AutoShape 447"/>
                        <wps:cNvSpPr>
                          <a:spLocks/>
                        </wps:cNvSpPr>
                        <wps:spPr bwMode="auto">
                          <a:xfrm>
                            <a:off x="5111" y="1183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62727"/>
                              <a:gd name="adj5" fmla="val 64583"/>
                              <a:gd name="adj6" fmla="val -11704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50637D67" w14:textId="77777777" w:rsidR="00B2653A" w:rsidRPr="00E11A0D" w:rsidRDefault="00B2653A" w:rsidP="009A41C8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448"/>
                        <wps:cNvCnPr/>
                        <wps:spPr bwMode="auto">
                          <a:xfrm flipH="1">
                            <a:off x="3011" y="12011"/>
                            <a:ext cx="12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5599B0" id="Groupe 115" o:spid="_x0000_s1034" style="position:absolute;left:0;text-align:left;margin-left:108pt;margin-top:23.3pt;width:171pt;height:36pt;z-index:251681792" coordorigin="3011,11831" coordsize="34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447" o:spid="_x0000_s1035" type="#_x0000_t48" style="position:absolute;left:5111;top:1183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" adj="-25282,13950,-13549,5400,-1964,5400">
                  <v:stroke startarrow="block"/>
                  <v:textbox>
                    <w:txbxContent>
                      <w:p w14:paraId="50637D67" w14:textId="77777777" w:rsidR="00B2653A" w:rsidRPr="00E11A0D" w:rsidRDefault="00B2653A" w:rsidP="009A41C8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48" o:spid="_x0000_s1036" style="position:absolute;flip:x;visibility:visible;mso-wrap-style:square" from="3011,12011" to="4271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3F174AF" wp14:editId="311607C3">
                <wp:simplePos x="0" y="0"/>
                <wp:positionH relativeFrom="column">
                  <wp:posOffset>2050415</wp:posOffset>
                </wp:positionH>
                <wp:positionV relativeFrom="paragraph">
                  <wp:posOffset>1643380</wp:posOffset>
                </wp:positionV>
                <wp:extent cx="542925" cy="333375"/>
                <wp:effectExtent l="13335" t="12700" r="5715" b="6350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770CB5" w14:textId="77777777" w:rsidR="00B2653A" w:rsidRPr="00E11A0D" w:rsidRDefault="00B2653A" w:rsidP="009A41C8">
                            <w:r w:rsidRPr="00E11A0D">
                              <w:t>Ja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F174AF" id="Zone de texte 114" o:spid="_x0000_s1037" type="#_x0000_t202" style="position:absolute;left:0;text-align:left;margin-left:161.45pt;margin-top:129.4pt;width:42.75pt;height:26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">
                <v:textbox>
                  <w:txbxContent>
                    <w:p w14:paraId="7A770CB5" w14:textId="77777777" w:rsidR="00B2653A" w:rsidRPr="00E11A0D" w:rsidRDefault="00B2653A" w:rsidP="009A41C8">
                      <w:r w:rsidRPr="00E11A0D">
                        <w:t>Ja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3534816F" wp14:editId="3A563EA4">
            <wp:extent cx="2517775" cy="1995170"/>
            <wp:effectExtent l="0" t="0" r="0" b="5080"/>
            <wp:docPr id="10" name="Image 10" descr="ja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ja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1B317" w14:textId="77777777" w:rsidR="00782515" w:rsidRPr="00C50045" w:rsidRDefault="00782515" w:rsidP="002870D6"/>
    <w:p w14:paraId="71107DFA" w14:textId="77777777" w:rsidR="001A3482" w:rsidRPr="00C50045" w:rsidRDefault="001A3482" w:rsidP="002870D6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19ADDFB7" wp14:editId="3E6C238E">
                <wp:simplePos x="0" y="0"/>
                <wp:positionH relativeFrom="column">
                  <wp:posOffset>3491865</wp:posOffset>
                </wp:positionH>
                <wp:positionV relativeFrom="paragraph">
                  <wp:posOffset>280670</wp:posOffset>
                </wp:positionV>
                <wp:extent cx="2781935" cy="1788795"/>
                <wp:effectExtent l="38100" t="0" r="18415" b="20955"/>
                <wp:wrapNone/>
                <wp:docPr id="74" name="Grou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935" cy="1788795"/>
                          <a:chOff x="6350" y="1653"/>
                          <a:chExt cx="4381" cy="2817"/>
                        </a:xfrm>
                      </wpg:grpSpPr>
                      <wpg:grpSp>
                        <wpg:cNvPr id="75" name="Group 469"/>
                        <wpg:cNvGrpSpPr>
                          <a:grpSpLocks/>
                        </wpg:cNvGrpSpPr>
                        <wpg:grpSpPr bwMode="auto">
                          <a:xfrm>
                            <a:off x="6350" y="1653"/>
                            <a:ext cx="3757" cy="2817"/>
                            <a:chOff x="6350" y="1653"/>
                            <a:chExt cx="3757" cy="2817"/>
                          </a:xfrm>
                        </wpg:grpSpPr>
                        <wps:wsp>
                          <wps:cNvPr id="76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246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0" y="271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472"/>
                          <wps:cNvCnPr/>
                          <wps:spPr bwMode="auto">
                            <a:xfrm>
                              <a:off x="7430" y="2870"/>
                              <a:ext cx="2560" cy="1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473"/>
                          <wps:cNvCnPr/>
                          <wps:spPr bwMode="auto">
                            <a:xfrm flipV="1">
                              <a:off x="7610" y="1820"/>
                              <a:ext cx="0" cy="1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474"/>
                          <wps:cNvCnPr/>
                          <wps:spPr bwMode="auto">
                            <a:xfrm flipH="1">
                              <a:off x="6350" y="2870"/>
                              <a:ext cx="136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0" y="3593"/>
                              <a:ext cx="177" cy="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C4A268" w14:textId="77777777" w:rsidR="00B2653A" w:rsidRDefault="007D08E6" w:rsidP="009A41C8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  <w:p w14:paraId="71976C4F" w14:textId="77777777" w:rsidR="00B2653A" w:rsidRDefault="00B2653A" w:rsidP="001A3482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1653"/>
                              <a:ext cx="19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F800E9" w14:textId="77777777" w:rsidR="00B2653A" w:rsidRDefault="007D08E6" w:rsidP="001A3482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0" y="3713"/>
                              <a:ext cx="191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9AF0A6" w14:textId="77777777" w:rsidR="00B2653A" w:rsidRDefault="007D08E6" w:rsidP="001A3482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7" name="Line 478"/>
                          <wps:cNvCnPr/>
                          <wps:spPr bwMode="auto">
                            <a:xfrm flipH="1">
                              <a:off x="8800" y="351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479"/>
                          <wps:cNvCnPr/>
                          <wps:spPr bwMode="auto">
                            <a:xfrm flipH="1">
                              <a:off x="8390" y="330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Text Box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322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FA4D78" w14:textId="77777777" w:rsidR="00B2653A" w:rsidRPr="00C70E70" w:rsidRDefault="00B2653A" w:rsidP="001A3482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4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7" y="3010"/>
                              <a:ext cx="27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CCEFD0" w14:textId="77777777" w:rsidR="00B2653A" w:rsidRPr="00C70E70" w:rsidRDefault="00B2653A" w:rsidP="001A3482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7" y="258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ECE2A5" w14:textId="77777777" w:rsidR="00B2653A" w:rsidRPr="005103FA" w:rsidRDefault="00B2653A" w:rsidP="001A3482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2" name="AutoShape 483"/>
                        <wps:cNvSpPr>
                          <a:spLocks/>
                        </wps:cNvSpPr>
                        <wps:spPr bwMode="auto">
                          <a:xfrm>
                            <a:off x="9411" y="171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23940"/>
                              <a:gd name="adj5" fmla="val 138194"/>
                              <a:gd name="adj6" fmla="val -39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501ED2FA" w14:textId="77777777" w:rsidR="00B2653A" w:rsidRPr="00E11A0D" w:rsidRDefault="00B2653A" w:rsidP="00B2653A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484"/>
                        <wps:cNvCnPr/>
                        <wps:spPr bwMode="auto">
                          <a:xfrm flipH="1">
                            <a:off x="8371" y="1911"/>
                            <a:ext cx="720" cy="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ADDFB7" id="Groupe 74" o:spid="_x0000_s1038" style="position:absolute;left:0;text-align:left;margin-left:274.95pt;margin-top:22.1pt;width:219.05pt;height:140.85pt;z-index:251688960" coordorigin="6350,1653" coordsize="4381,2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">
                <v:group id="Group 469" o:spid="_x0000_s1039" style="position:absolute;left:6350;top:1653;width:3757;height:2817" coordorigin="6350,1653" coordsize="3757,2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oval id="Oval 470" o:spid="_x0000_s1040" style="position:absolute;left:8040;top:246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471" o:spid="_x0000_s1041" style="position:absolute;left:8500;top:271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line id="Line 472" o:spid="_x0000_s1042" style="position:absolute;visibility:visible;mso-wrap-style:square" from="7430,2870" to="999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  <v:line id="Line 473" o:spid="_x0000_s1043" style="position:absolute;flip:y;visibility:visible;mso-wrap-style:square" from="7610,1820" to="7610,3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  <v:stroke endarrow="block"/>
                  </v:line>
                  <v:line id="Line 474" o:spid="_x0000_s1044" style="position:absolute;flip:x;visibility:visible;mso-wrap-style:square" from="6350,2870" to="7710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">
                    <v:stroke endarrow="block"/>
                  </v:line>
                  <v:shape id="Text Box 475" o:spid="_x0000_s1045" type="#_x0000_t202" style="position:absolute;left:9930;top:3593;width:177;height: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" stroked="f">
                    <v:textbox style="mso-fit-shape-to-text:t" inset="0,0,0,0">
                      <w:txbxContent>
                        <w:p w14:paraId="6BC4A268" w14:textId="77777777" w:rsidR="00B2653A" w:rsidRDefault="007D08E6" w:rsidP="009A41C8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  <w:p w14:paraId="71976C4F" w14:textId="77777777" w:rsidR="00B2653A" w:rsidRDefault="00B2653A" w:rsidP="001A3482"/>
                      </w:txbxContent>
                    </v:textbox>
                  </v:shape>
                  <v:shape id="Text Box 476" o:spid="_x0000_s1046" type="#_x0000_t202" style="position:absolute;left:7740;top:1653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" stroked="f">
                    <v:textbox style="mso-fit-shape-to-text:t" inset="0,0,0,0">
                      <w:txbxContent>
                        <w:p w14:paraId="30F800E9" w14:textId="77777777" w:rsidR="00B2653A" w:rsidRDefault="007D08E6" w:rsidP="001A3482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77" o:spid="_x0000_s1047" type="#_x0000_t202" style="position:absolute;left:6720;top:3713;width:191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" stroked="f">
                    <v:textbox style="mso-fit-shape-to-text:t" inset="0,0,0,0">
                      <w:txbxContent>
                        <w:p w14:paraId="189AF0A6" w14:textId="77777777" w:rsidR="00B2653A" w:rsidRDefault="007D08E6" w:rsidP="001A3482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478" o:spid="_x0000_s1048" style="position:absolute;flip:x;visibility:visible;mso-wrap-style:square" from="8800,3510" to="8850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  <v:line id="Line 479" o:spid="_x0000_s1049" style="position:absolute;flip:x;visibility:visible;mso-wrap-style:square" from="8390,3300" to="8440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<v:shape id="Text Box 480" o:spid="_x0000_s1050" type="#_x0000_t202" style="position:absolute;left:8817;top:322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R+WwwAAANw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F+soLfZ+IFcvMDAAD//wMAUEsBAi0AFAAGAAgAAAAhANvh9svuAAAAhQEAABMAAAAAAAAAAAAA&#10;AAAAAAAAAFtDb250ZW50X1R5cGVzXS54bWxQSwECLQAUAAYACAAAACEAWvQsW78AAAAVAQAACwAA&#10;AAAAAAAAAAAAAAAfAQAAX3JlbHMvLnJlbHNQSwECLQAUAAYACAAAACEA4F0flsMAAADcAAAADwAA&#10;AAAAAAAAAAAAAAAHAgAAZHJzL2Rvd25yZXYueG1sUEsFBgAAAAADAAMAtwAAAPcCAAAAAA==&#10;" stroked="f">
                    <v:textbox inset="0,0,0,0">
                      <w:txbxContent>
                        <w:p w14:paraId="54FA4D78" w14:textId="77777777" w:rsidR="00B2653A" w:rsidRPr="00C70E70" w:rsidRDefault="00B2653A" w:rsidP="001A3482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81" o:spid="_x0000_s1051" type="#_x0000_t202" style="position:absolute;left:8257;top:301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<v:textbox inset="0,0,0,0">
                      <w:txbxContent>
                        <w:p w14:paraId="7ECCEFD0" w14:textId="77777777" w:rsidR="00B2653A" w:rsidRPr="00C70E70" w:rsidRDefault="00B2653A" w:rsidP="001A3482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82" o:spid="_x0000_s1052" type="#_x0000_t202" style="position:absolute;left:7277;top:258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<v:textbox inset="0,0,0,0">
                      <w:txbxContent>
                        <w:p w14:paraId="33ECE2A5" w14:textId="77777777" w:rsidR="00B2653A" w:rsidRPr="005103FA" w:rsidRDefault="00B2653A" w:rsidP="001A3482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AutoShape 483" o:spid="_x0000_s1053" type="#_x0000_t48" style="position:absolute;left:9411;top:171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" adj="-8427,29850,-5171,5400,-1964,5400">
                  <v:stroke startarrow="block"/>
                  <v:textbox>
                    <w:txbxContent>
                      <w:p w14:paraId="501ED2FA" w14:textId="77777777" w:rsidR="00B2653A" w:rsidRPr="00E11A0D" w:rsidRDefault="00B2653A" w:rsidP="00B2653A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84" o:spid="_x0000_s1054" style="position:absolute;flip:x;visibility:visible;mso-wrap-style:square" from="8371,1911" to="9091,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559CE1A4" wp14:editId="7E892F5C">
                <wp:simplePos x="0" y="0"/>
                <wp:positionH relativeFrom="column">
                  <wp:posOffset>907415</wp:posOffset>
                </wp:positionH>
                <wp:positionV relativeFrom="paragraph">
                  <wp:posOffset>345440</wp:posOffset>
                </wp:positionV>
                <wp:extent cx="1911350" cy="1552575"/>
                <wp:effectExtent l="0" t="0" r="0" b="28575"/>
                <wp:wrapNone/>
                <wp:docPr id="30" name="Grou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552575"/>
                          <a:chOff x="2280" y="1755"/>
                          <a:chExt cx="3010" cy="2445"/>
                        </a:xfrm>
                      </wpg:grpSpPr>
                      <wps:wsp>
                        <wps:cNvPr id="31" name="Line 457"/>
                        <wps:cNvCnPr/>
                        <wps:spPr bwMode="auto">
                          <a:xfrm>
                            <a:off x="2685" y="33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58"/>
                        <wps:cNvCnPr/>
                        <wps:spPr bwMode="auto">
                          <a:xfrm flipV="1">
                            <a:off x="3135" y="20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80" y="2550"/>
                            <a:ext cx="1680" cy="16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3060"/>
                            <a:ext cx="19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75F7F9" w14:textId="77777777" w:rsidR="00B2653A" w:rsidRDefault="007D08E6" w:rsidP="001A3482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755"/>
                            <a:ext cx="36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09177C" w14:textId="77777777" w:rsidR="00B2653A" w:rsidRDefault="007D08E6" w:rsidP="001A3482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Line 462"/>
                        <wps:cNvCnPr/>
                        <wps:spPr bwMode="auto">
                          <a:xfrm flipV="1">
                            <a:off x="3120" y="2385"/>
                            <a:ext cx="99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265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E16B1E" w14:textId="77777777" w:rsidR="00B2653A" w:rsidRPr="00C70E70" w:rsidRDefault="00B2653A" w:rsidP="001A348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proofErr w:type="gramStart"/>
                              <w:r w:rsidRPr="00C70E70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2910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9949CE" w14:textId="77777777" w:rsidR="00B2653A" w:rsidRPr="00C70E70" w:rsidRDefault="00B2653A" w:rsidP="001A348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proofErr w:type="gramStart"/>
                              <w:r w:rsidRPr="00C70E70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50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8EA555" w14:textId="77777777" w:rsidR="00B2653A" w:rsidRPr="00C70E70" w:rsidRDefault="00B2653A" w:rsidP="001A348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11A0D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Freeform 466"/>
                        <wps:cNvSpPr>
                          <a:spLocks/>
                        </wps:cNvSpPr>
                        <wps:spPr bwMode="auto">
                          <a:xfrm>
                            <a:off x="4210" y="2340"/>
                            <a:ext cx="293" cy="1010"/>
                          </a:xfrm>
                          <a:custGeom>
                            <a:avLst/>
                            <a:gdLst>
                              <a:gd name="T0" fmla="*/ 260 w 293"/>
                              <a:gd name="T1" fmla="*/ 1010 h 1010"/>
                              <a:gd name="T2" fmla="*/ 250 w 293"/>
                              <a:gd name="T3" fmla="*/ 480 h 1010"/>
                              <a:gd name="T4" fmla="*/ 0 w 293"/>
                              <a:gd name="T5" fmla="*/ 0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3" h="1010">
                                <a:moveTo>
                                  <a:pt x="260" y="1010"/>
                                </a:moveTo>
                                <a:cubicBezTo>
                                  <a:pt x="276" y="829"/>
                                  <a:pt x="293" y="648"/>
                                  <a:pt x="250" y="480"/>
                                </a:cubicBezTo>
                                <a:cubicBezTo>
                                  <a:pt x="207" y="312"/>
                                  <a:pt x="42" y="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467"/>
                        <wps:cNvCnPr/>
                        <wps:spPr bwMode="auto">
                          <a:xfrm>
                            <a:off x="3670" y="2700"/>
                            <a:ext cx="3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9CE1A4" id="Groupe 30" o:spid="_x0000_s1055" style="position:absolute;left:0;text-align:left;margin-left:71.45pt;margin-top:27.2pt;width:150.5pt;height:122.25pt;z-index:251687936" coordorigin="2280,1755" coordsize="301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">
                <v:line id="Line 457" o:spid="_x0000_s1056" style="position:absolute;visibility:visible;mso-wrap-style:square" from="2685,3375" to="4935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458" o:spid="_x0000_s1057" style="position:absolute;flip:y;visibility:visible;mso-wrap-style:square" from="3135,2040" to="313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459" o:spid="_x0000_s1058" style="position:absolute;left:2280;top:2550;width:1680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" filled="f"/>
                <v:shape id="Text Box 460" o:spid="_x0000_s1059" type="#_x0000_t202" style="position:absolute;left:5100;top:3060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" stroked="f">
                  <v:textbox style="mso-fit-shape-to-text:t" inset="0,0,0,0">
                    <w:txbxContent>
                      <w:p w14:paraId="4B75F7F9" w14:textId="77777777" w:rsidR="00B2653A" w:rsidRDefault="007D08E6" w:rsidP="001A3482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461" o:spid="_x0000_s1060" type="#_x0000_t202" style="position:absolute;left:3300;top:1755;width:362;height: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" stroked="f">
                  <v:textbox inset="0,0,0,0">
                    <w:txbxContent>
                      <w:p w14:paraId="0D09177C" w14:textId="77777777" w:rsidR="00B2653A" w:rsidRDefault="007D08E6" w:rsidP="001A3482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462" o:spid="_x0000_s1061" style="position:absolute;flip:y;visibility:visible;mso-wrap-style:square" from="3120,2385" to="4110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">
                  <v:stroke dashstyle="longDashDot"/>
                </v:line>
                <v:shape id="Text Box 463" o:spid="_x0000_s1062" type="#_x0000_t202" style="position:absolute;left:3840;top:265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" stroked="f">
                  <v:textbox inset="0,0,0,0">
                    <w:txbxContent>
                      <w:p w14:paraId="36E16B1E" w14:textId="77777777" w:rsidR="00B2653A" w:rsidRPr="00C70E70" w:rsidRDefault="00B2653A" w:rsidP="001A3482">
                        <w:pPr>
                          <w:rPr>
                            <w:rFonts w:ascii="Times New Roman" w:hAnsi="Times New Roman"/>
                          </w:rPr>
                        </w:pPr>
                        <w:proofErr w:type="gramStart"/>
                        <w:r w:rsidRPr="00C70E70">
                          <w:rPr>
                            <w:rFonts w:ascii="Times New Roman" w:hAnsi="Times New Roman"/>
                          </w:rPr>
                          <w:t>m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464" o:spid="_x0000_s1063" type="#_x0000_t202" style="position:absolute;left:3315;top:2910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TH+wQAAANsAAAAPAAAAZHJzL2Rvd25yZXYueG1sRE+7bsIw&#10;FN0r9R+sW4mlAgcGilIMggSkDu3AQ8xX8W0SEV9HtvPg7/FQqePR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ET9Mf7BAAAA2wAAAA8AAAAA&#10;AAAAAAAAAAAABwIAAGRycy9kb3ducmV2LnhtbFBLBQYAAAAAAwADALcAAAD1AgAAAAA=&#10;" stroked="f">
                  <v:textbox inset="0,0,0,0">
                    <w:txbxContent>
                      <w:p w14:paraId="5A9949CE" w14:textId="77777777" w:rsidR="00B2653A" w:rsidRPr="00C70E70" w:rsidRDefault="00B2653A" w:rsidP="001A3482">
                        <w:pPr>
                          <w:rPr>
                            <w:rFonts w:ascii="Times New Roman" w:hAnsi="Times New Roman"/>
                          </w:rPr>
                        </w:pPr>
                        <w:proofErr w:type="gramStart"/>
                        <w:r w:rsidRPr="00C70E70">
                          <w:rPr>
                            <w:rFonts w:ascii="Times New Roman" w:hAnsi="Times New Roman"/>
                          </w:rPr>
                          <w:t>r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465" o:spid="_x0000_s1064" type="#_x0000_t202" style="position:absolute;left:4650;top:250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" stroked="f">
                  <v:textbox inset="0,0,0,0">
                    <w:txbxContent>
                      <w:p w14:paraId="3F8EA555" w14:textId="77777777" w:rsidR="00B2653A" w:rsidRPr="00C70E70" w:rsidRDefault="00B2653A" w:rsidP="001A3482">
                        <w:pPr>
                          <w:rPr>
                            <w:rFonts w:ascii="Times New Roman" w:hAnsi="Times New Roman"/>
                          </w:rPr>
                        </w:pPr>
                        <w:r w:rsidRPr="00E11A0D">
                          <w:rPr>
                            <w:rFonts w:ascii="Symbol" w:hAnsi="Symbol"/>
                          </w:rPr>
                          <w:t>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Freeform 466" o:spid="_x0000_s1065" style="position:absolute;left:4210;top:2340;width:293;height:1010;visibility:visible;mso-wrap-style:square;v-text-anchor:top" coordsize="293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" path="m260,1010c276,829,293,648,250,480,207,312,42,80,,e" filled="f">
                  <v:stroke endarrow="block"/>
                  <v:path arrowok="t" o:connecttype="custom" o:connectlocs="260,1010;250,480;0,0" o:connectangles="0,0,0"/>
                </v:shape>
                <v:line id="Line 467" o:spid="_x0000_s1066" style="position:absolute;visibility:visible;mso-wrap-style:square" from="3670,2700" to="3700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</v:group>
            </w:pict>
          </mc:Fallback>
        </mc:AlternateContent>
      </w:r>
      <w:r>
        <w:t>On r</w:t>
      </w:r>
      <w:r w:rsidRPr="00C50045">
        <w:t>empl</w:t>
      </w:r>
      <w:r>
        <w:t>ace</w:t>
      </w:r>
      <w:r w:rsidRPr="00C50045">
        <w:t xml:space="preserve"> les coordonnées cartésiennes </w:t>
      </w:r>
      <w:r w:rsidRPr="00E11A0D">
        <w:rPr>
          <w:position w:val="-12"/>
        </w:rPr>
        <w:object w:dxaOrig="960" w:dyaOrig="360" w14:anchorId="6FEAD401">
          <v:shape id="_x0000_i1025" type="#_x0000_t75" style="width:48.5pt;height:18.55pt" o:ole="" fillcolor="window">
            <v:imagedata r:id="rId16" o:title=""/>
          </v:shape>
          <o:OLEObject Type="Embed" ProgID="Equation.DSMT4" ShapeID="_x0000_i1025" DrawAspect="Content" ObjectID="_1672730481" r:id="rId17"/>
        </w:object>
      </w:r>
      <w:r w:rsidRPr="00C50045">
        <w:t xml:space="preserve"> de la masselotte i par ses coordonnées cylindriques </w:t>
      </w:r>
      <w:r w:rsidRPr="00E11A0D">
        <w:rPr>
          <w:position w:val="-12"/>
        </w:rPr>
        <w:object w:dxaOrig="900" w:dyaOrig="360" w14:anchorId="1ED426AC">
          <v:shape id="_x0000_i1026" type="#_x0000_t75" style="width:44.9pt;height:18.55pt" o:ole="" fillcolor="window">
            <v:imagedata r:id="rId18" o:title=""/>
          </v:shape>
          <o:OLEObject Type="Embed" ProgID="Equation.DSMT4" ShapeID="_x0000_i1026" DrawAspect="Content" ObjectID="_1672730482" r:id="rId19"/>
        </w:object>
      </w:r>
      <w:r>
        <w:t> :</w:t>
      </w:r>
    </w:p>
    <w:p w14:paraId="20BDCD25" w14:textId="77777777" w:rsidR="001A3482" w:rsidRPr="00C50045" w:rsidRDefault="001A3482" w:rsidP="002870D6"/>
    <w:p w14:paraId="2C73B885" w14:textId="77777777" w:rsidR="001A3482" w:rsidRPr="00C50045" w:rsidRDefault="001A3482" w:rsidP="002870D6"/>
    <w:p w14:paraId="6E7A8301" w14:textId="77777777" w:rsidR="001A3482" w:rsidRPr="00C50045" w:rsidRDefault="001A3482" w:rsidP="002870D6"/>
    <w:p w14:paraId="6D00C282" w14:textId="77777777" w:rsidR="001A3482" w:rsidRPr="00C50045" w:rsidRDefault="001A3482" w:rsidP="002870D6"/>
    <w:p w14:paraId="5132ECE3" w14:textId="77777777" w:rsidR="001A3482" w:rsidRPr="00C50045" w:rsidRDefault="001A3482" w:rsidP="002870D6"/>
    <w:p w14:paraId="29B69D74" w14:textId="77777777" w:rsidR="001A3482" w:rsidRPr="00C50045" w:rsidRDefault="001A3482" w:rsidP="002870D6"/>
    <w:p w14:paraId="5DC32E93" w14:textId="77777777" w:rsidR="001A3482" w:rsidRPr="00C50045" w:rsidRDefault="001A3482" w:rsidP="002870D6"/>
    <w:p w14:paraId="23DEA987" w14:textId="77777777" w:rsidR="001A3482" w:rsidRPr="00C50045" w:rsidRDefault="001A3482" w:rsidP="002870D6"/>
    <w:p w14:paraId="301A57A4" w14:textId="77777777" w:rsidR="001A3482" w:rsidRPr="00C50045" w:rsidRDefault="001A3482" w:rsidP="002870D6"/>
    <w:p w14:paraId="7DA0FFDF" w14:textId="77777777" w:rsidR="001A3482" w:rsidRPr="00C50045" w:rsidRDefault="001A3482" w:rsidP="002870D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1008" behindDoc="1" locked="0" layoutInCell="1" allowOverlap="1" wp14:anchorId="4BDC5526" wp14:editId="5EBB6347">
                <wp:simplePos x="0" y="0"/>
                <wp:positionH relativeFrom="column">
                  <wp:posOffset>3488055</wp:posOffset>
                </wp:positionH>
                <wp:positionV relativeFrom="paragraph">
                  <wp:posOffset>129540</wp:posOffset>
                </wp:positionV>
                <wp:extent cx="1382395" cy="809625"/>
                <wp:effectExtent l="0" t="0" r="27305" b="28575"/>
                <wp:wrapTight wrapText="bothSides">
                  <wp:wrapPolygon edited="0">
                    <wp:start x="0" y="0"/>
                    <wp:lineTo x="0" y="21854"/>
                    <wp:lineTo x="21729" y="21854"/>
                    <wp:lineTo x="21729" y="0"/>
                    <wp:lineTo x="0" y="0"/>
                  </wp:wrapPolygon>
                </wp:wrapTight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2395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B978D5" w14:textId="77777777" w:rsidR="00B2653A" w:rsidRPr="00E11A0D" w:rsidRDefault="00B2653A" w:rsidP="00B2653A">
                            <w:r w:rsidRPr="00E11A0D">
                              <w:t>Sur la roue étudiée :</w:t>
                            </w:r>
                          </w:p>
                          <w:p w14:paraId="365D2C37" w14:textId="77777777" w:rsidR="00B2653A" w:rsidRPr="00E11A0D" w:rsidRDefault="00B2653A" w:rsidP="00B2653A">
                            <w:r w:rsidRPr="00E11A0D">
                              <w:t>r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r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29 m</w:t>
                            </w:r>
                          </w:p>
                          <w:p w14:paraId="2F761399" w14:textId="77777777" w:rsidR="00B2653A" w:rsidRPr="00E11A0D" w:rsidRDefault="00B2653A" w:rsidP="00B2653A">
                            <w:proofErr w:type="gramStart"/>
                            <w:r w:rsidRPr="00E11A0D">
                              <w:t>z</w:t>
                            </w:r>
                            <w:proofErr w:type="gramEnd"/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0,1 m</w:t>
                            </w:r>
                          </w:p>
                          <w:p w14:paraId="5FDA9159" w14:textId="77777777" w:rsidR="00B2653A" w:rsidRPr="00E11A0D" w:rsidRDefault="00B2653A" w:rsidP="00B2653A">
                            <w:proofErr w:type="gramStart"/>
                            <w:r w:rsidRPr="00E11A0D">
                              <w:t>z</w:t>
                            </w:r>
                            <w:proofErr w:type="gramEnd"/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DC5526" id="Zone de texte 29" o:spid="_x0000_s1067" type="#_x0000_t202" style="position:absolute;left:0;text-align:left;margin-left:274.65pt;margin-top:10.2pt;width:108.85pt;height:63.75pt;z-index:-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">
                <v:textbox>
                  <w:txbxContent>
                    <w:p w14:paraId="10B978D5" w14:textId="77777777" w:rsidR="00B2653A" w:rsidRPr="00E11A0D" w:rsidRDefault="00B2653A" w:rsidP="00B2653A">
                      <w:r w:rsidRPr="00E11A0D">
                        <w:t>Sur la roue étudiée :</w:t>
                      </w:r>
                    </w:p>
                    <w:p w14:paraId="365D2C37" w14:textId="77777777" w:rsidR="00B2653A" w:rsidRPr="00E11A0D" w:rsidRDefault="00B2653A" w:rsidP="00B2653A">
                      <w:r w:rsidRPr="00E11A0D">
                        <w:t>r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r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29 m</w:t>
                      </w:r>
                    </w:p>
                    <w:p w14:paraId="2F761399" w14:textId="77777777" w:rsidR="00B2653A" w:rsidRPr="00E11A0D" w:rsidRDefault="00B2653A" w:rsidP="00B2653A">
                      <w:proofErr w:type="gramStart"/>
                      <w:r w:rsidRPr="00E11A0D">
                        <w:t>z</w:t>
                      </w:r>
                      <w:proofErr w:type="gramEnd"/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0,1 m</w:t>
                      </w:r>
                    </w:p>
                    <w:p w14:paraId="5FDA9159" w14:textId="77777777" w:rsidR="00B2653A" w:rsidRPr="00E11A0D" w:rsidRDefault="00B2653A" w:rsidP="00B2653A">
                      <w:proofErr w:type="gramStart"/>
                      <w:r w:rsidRPr="00E11A0D">
                        <w:t>z</w:t>
                      </w:r>
                      <w:proofErr w:type="gramEnd"/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4 m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>L</w:t>
      </w:r>
      <w:r w:rsidRPr="00C50045">
        <w:t xml:space="preserve">es valeurs de </w:t>
      </w:r>
      <w:r w:rsidRPr="00E11A0D">
        <w:rPr>
          <w:position w:val="-12"/>
        </w:rPr>
        <w:object w:dxaOrig="200" w:dyaOrig="360" w14:anchorId="55DC77C7">
          <v:shape id="_x0000_i1027" type="#_x0000_t75" style="width:10pt;height:18.55pt" o:ole="" fillcolor="window">
            <v:imagedata r:id="rId20" o:title=""/>
          </v:shape>
          <o:OLEObject Type="Embed" ProgID="Equation.DSMT4" ShapeID="_x0000_i1027" DrawAspect="Content" ObjectID="_1672730483" r:id="rId21"/>
        </w:object>
      </w:r>
      <w:r w:rsidRPr="00C50045">
        <w:t xml:space="preserve"> et </w:t>
      </w:r>
      <w:r w:rsidRPr="00E11A0D">
        <w:rPr>
          <w:position w:val="-12"/>
        </w:rPr>
        <w:object w:dxaOrig="220" w:dyaOrig="360" w14:anchorId="05EBF718">
          <v:shape id="_x0000_i1028" type="#_x0000_t75" style="width:10.7pt;height:18.55pt" o:ole="" fillcolor="window">
            <v:imagedata r:id="rId22" o:title=""/>
          </v:shape>
          <o:OLEObject Type="Embed" ProgID="Equation.DSMT4" ShapeID="_x0000_i1028" DrawAspect="Content" ObjectID="_1672730484" r:id="rId23"/>
        </w:object>
      </w:r>
      <w:r w:rsidRPr="00C50045">
        <w:t xml:space="preserve"> sont </w:t>
      </w:r>
      <w:r>
        <w:t>donc imposé</w:t>
      </w:r>
      <w:r w:rsidRPr="00C50045">
        <w:t>es.</w:t>
      </w:r>
    </w:p>
    <w:p w14:paraId="2485114A" w14:textId="77777777" w:rsidR="001A3482" w:rsidRPr="00C50045" w:rsidRDefault="001A3482" w:rsidP="002870D6">
      <w:r w:rsidRPr="00C50045">
        <w:t>Ainsi les quatre inconnues sont m</w:t>
      </w:r>
      <w:r w:rsidRPr="00E11A0D">
        <w:rPr>
          <w:vertAlign w:val="subscript"/>
        </w:rPr>
        <w:t>1</w:t>
      </w:r>
      <w:r w:rsidRPr="00C50045">
        <w:t>, m</w:t>
      </w:r>
      <w:r w:rsidRPr="00E11A0D">
        <w:rPr>
          <w:vertAlign w:val="subscript"/>
        </w:rPr>
        <w:t>2</w:t>
      </w:r>
      <w:r w:rsidRPr="00C50045">
        <w:t xml:space="preserve">, </w:t>
      </w:r>
      <w:r w:rsidRPr="00E11A0D">
        <w:rPr>
          <w:position w:val="-12"/>
        </w:rPr>
        <w:object w:dxaOrig="240" w:dyaOrig="360" w14:anchorId="4873197A">
          <v:shape id="_x0000_i1029" type="#_x0000_t75" style="width:12.1pt;height:18.55pt" o:ole="" fillcolor="window">
            <v:imagedata r:id="rId24" o:title=""/>
          </v:shape>
          <o:OLEObject Type="Embed" ProgID="Equation.DSMT4" ShapeID="_x0000_i1029" DrawAspect="Content" ObjectID="_1672730485" r:id="rId25"/>
        </w:object>
      </w:r>
      <w:r w:rsidRPr="00C50045">
        <w:t xml:space="preserve"> et </w:t>
      </w:r>
      <w:r w:rsidRPr="00E11A0D">
        <w:rPr>
          <w:position w:val="-12"/>
        </w:rPr>
        <w:object w:dxaOrig="260" w:dyaOrig="360" w14:anchorId="02A53B49">
          <v:shape id="_x0000_i1030" type="#_x0000_t75" style="width:12.85pt;height:18.55pt" o:ole="" fillcolor="window">
            <v:imagedata r:id="rId26" o:title=""/>
          </v:shape>
          <o:OLEObject Type="Embed" ProgID="Equation.DSMT4" ShapeID="_x0000_i1030" DrawAspect="Content" ObjectID="_1672730486" r:id="rId27"/>
        </w:object>
      </w:r>
      <w:r>
        <w:t>.</w:t>
      </w:r>
    </w:p>
    <w:p w14:paraId="1FF5005A" w14:textId="77777777" w:rsidR="001A3482" w:rsidRPr="00C50045" w:rsidRDefault="001A3482" w:rsidP="002870D6"/>
    <w:p w14:paraId="151B4694" w14:textId="77777777" w:rsidR="001A3482" w:rsidRDefault="001A3482" w:rsidP="002870D6"/>
    <w:p w14:paraId="526F52FD" w14:textId="77777777" w:rsidR="001A3482" w:rsidRDefault="001A3482" w:rsidP="002870D6"/>
    <w:p w14:paraId="13CF88BB" w14:textId="77777777" w:rsidR="001A3482" w:rsidRDefault="001A3482" w:rsidP="002870D6">
      <w:r>
        <w:t>La résolution du système d’équations (a), (b), (c) et (d) donne alors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54"/>
        <w:gridCol w:w="2554"/>
        <w:gridCol w:w="2563"/>
      </w:tblGrid>
      <w:tr w:rsidR="00B2653A" w14:paraId="4657AD06" w14:textId="77777777" w:rsidTr="00B2653A">
        <w:tc>
          <w:tcPr>
            <w:tcW w:w="2586" w:type="dxa"/>
          </w:tcPr>
          <w:p w14:paraId="1BBD3917" w14:textId="77777777" w:rsidR="00B2653A" w:rsidRDefault="007D08E6" w:rsidP="00B2653A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D+mb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-E+m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2586" w:type="dxa"/>
          </w:tcPr>
          <w:p w14:paraId="4543E1F3" w14:textId="77777777" w:rsidR="00B2653A" w:rsidRDefault="007D08E6" w:rsidP="00B2653A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b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ma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den>
                </m:f>
              </m:oMath>
            </m:oMathPara>
          </w:p>
        </w:tc>
        <w:tc>
          <w:tcPr>
            <w:tcW w:w="2586" w:type="dxa"/>
          </w:tcPr>
          <w:p w14:paraId="584002C3" w14:textId="77777777" w:rsidR="00B2653A" w:rsidRDefault="007D08E6" w:rsidP="00B2653A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-mb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2586" w:type="dxa"/>
          </w:tcPr>
          <w:p w14:paraId="2AB6EABA" w14:textId="77777777" w:rsidR="00B2653A" w:rsidRDefault="007D08E6" w:rsidP="00B2653A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a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func>
                  </m:den>
                </m:f>
              </m:oMath>
            </m:oMathPara>
          </w:p>
        </w:tc>
      </w:tr>
    </w:tbl>
    <w:p w14:paraId="2C9595A6" w14:textId="77777777" w:rsidR="00B2653A" w:rsidRDefault="00B2653A" w:rsidP="00B2653A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2653A" w14:paraId="27E16EAE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019ACC50" w14:textId="77777777" w:rsidR="00B2653A" w:rsidRPr="00A55D0F" w:rsidRDefault="00B2653A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3</w:t>
            </w:r>
          </w:p>
          <w:p w14:paraId="2A9CC5B9" w14:textId="77777777" w:rsidR="00B2653A" w:rsidRPr="00B2653A" w:rsidRDefault="00B2653A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Déterminer les valeurs numériques 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5B5A0793" w14:textId="77777777" w:rsidR="00B2653A" w:rsidRPr="002870D6" w:rsidRDefault="00B2653A" w:rsidP="00B2653A">
            <w:r>
              <w:t xml:space="preserve">NB 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func>
            </m:oMath>
            <w:r>
              <w:rPr>
                <w:rFonts w:eastAsiaTheme="minorEastAsia"/>
              </w:rPr>
              <w:t xml:space="preserve"> donne une solution modulo π pou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:la valeur retenue sera celle qui donne une mass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positive ‘ajout de matière).</w:t>
            </w:r>
          </w:p>
        </w:tc>
      </w:tr>
    </w:tbl>
    <w:p w14:paraId="0E5FC3F5" w14:textId="77777777" w:rsidR="001A3482" w:rsidRPr="00C50045" w:rsidRDefault="001A3482" w:rsidP="002870D6">
      <w:r w:rsidRPr="00C50045">
        <w:t>Sur le modèle numérique, on décide de réaliser l</w:t>
      </w:r>
      <w:r>
        <w:t>es</w:t>
      </w:r>
      <w:r w:rsidRPr="00C50045">
        <w:t xml:space="preserve"> masselottes sous la forme de cylindres en acier de diamètre 15</w:t>
      </w:r>
      <w:r>
        <w:t xml:space="preserve"> </w:t>
      </w:r>
      <w:r w:rsidRPr="00C50045">
        <w:t xml:space="preserve">mm (ce qui permet de considérer ces masses comme « ponctuelles », le rayon de la jante étant de </w:t>
      </w:r>
      <w:smartTag w:uri="urn:schemas-microsoft-com:office:smarttags" w:element="metricconverter">
        <w:smartTagPr>
          <w:attr w:name="ProductID" w:val="290 mm"/>
        </w:smartTagPr>
        <w:r w:rsidRPr="00C50045">
          <w:t>290 mm</w:t>
        </w:r>
      </w:smartTag>
      <w:r w:rsidRPr="00C50045">
        <w:t xml:space="preserve">). Ces deux cylindres seront d’axe parallèle à l’axe de la roue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46C8446A" w14:textId="77777777" w:rsidTr="00A743B0">
        <w:tc>
          <w:tcPr>
            <w:tcW w:w="10344" w:type="dxa"/>
            <w:shd w:val="clear" w:color="auto" w:fill="F2F2F2" w:themeFill="background1" w:themeFillShade="F2"/>
          </w:tcPr>
          <w:p w14:paraId="0AED5111" w14:textId="77777777" w:rsidR="00695889" w:rsidRPr="00A55D0F" w:rsidRDefault="00695889" w:rsidP="00A743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4</w:t>
            </w:r>
          </w:p>
          <w:p w14:paraId="4D4BC275" w14:textId="77777777" w:rsidR="00695889" w:rsidRPr="00B2653A" w:rsidRDefault="00695889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Sachant que la masse volumique de l’acier es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ρ=8×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b/>
              </w:rPr>
              <w:t xml:space="preserve">, déterminer les longueur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des deux masselottes en </w:t>
            </w:r>
            <w:proofErr w:type="spellStart"/>
            <w:r>
              <w:rPr>
                <w:rFonts w:eastAsiaTheme="minorEastAsia"/>
                <w:b/>
              </w:rPr>
              <w:t>mm.</w:t>
            </w:r>
            <w:proofErr w:type="spellEnd"/>
          </w:p>
          <w:p w14:paraId="6E6FCEB4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ermer le document et ouvrir la pièce notée masselotte 1. En éditant l’esquisse, concevoir la masselotte avec les dimensions et la position angulaire prédéfinie. </w:t>
            </w:r>
          </w:p>
          <w:p w14:paraId="5259C52D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aire de même avec la masselotte 2. </w:t>
            </w:r>
          </w:p>
          <w:p w14:paraId="58EE3DDE" w14:textId="77777777" w:rsidR="00695889" w:rsidRPr="002870D6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>Ouvrir le fichier « </w:t>
            </w:r>
            <w:proofErr w:type="spellStart"/>
            <w:r>
              <w:rPr>
                <w:i/>
              </w:rPr>
              <w:t>equilibrage_roue</w:t>
            </w:r>
            <w:proofErr w:type="spellEnd"/>
            <w:r>
              <w:rPr>
                <w:i/>
              </w:rPr>
              <w:t> » et accepter la reconstruction.</w:t>
            </w:r>
          </w:p>
        </w:tc>
      </w:tr>
    </w:tbl>
    <w:p w14:paraId="0BF57D63" w14:textId="77777777" w:rsidR="001A3482" w:rsidRPr="00F56560" w:rsidRDefault="001A3482" w:rsidP="00695889">
      <w:pPr>
        <w:pStyle w:val="Titre1"/>
      </w:pPr>
      <w:r>
        <w:t>Validation de l’équilibrage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34DB38B7" w14:textId="77777777" w:rsidTr="00A743B0">
        <w:tc>
          <w:tcPr>
            <w:tcW w:w="10344" w:type="dxa"/>
            <w:shd w:val="clear" w:color="auto" w:fill="F2F2F2" w:themeFill="background1" w:themeFillShade="F2"/>
          </w:tcPr>
          <w:p w14:paraId="63D80180" w14:textId="77777777" w:rsidR="00695889" w:rsidRPr="00A55D0F" w:rsidRDefault="00695889" w:rsidP="00A743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5</w:t>
            </w:r>
          </w:p>
          <w:p w14:paraId="70BE70BA" w14:textId="77777777" w:rsidR="00695889" w:rsidRPr="00F56560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 xml:space="preserve">Relever les valeurs maxi de X, Y, L et M notées </w:t>
            </w:r>
            <w:proofErr w:type="spellStart"/>
            <w:r w:rsidRPr="00F56560">
              <w:t>X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Y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L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 et </w:t>
            </w:r>
            <w:proofErr w:type="spellStart"/>
            <w:r w:rsidRPr="00F56560">
              <w:t>M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>. Par quel facteur les efforts mécaniques ont-ils été divisés grâce à l’équilibrage ?</w:t>
            </w:r>
          </w:p>
          <w:p w14:paraId="54F7789E" w14:textId="77777777" w:rsidR="00695889" w:rsidRPr="002870D6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Que pensez-vous de l’équilibrage réalisé ? Donner plusieurs raisons qui expliquent pourquoi cet</w:t>
            </w:r>
            <w:r>
              <w:t xml:space="preserve"> équilibrage n’est pas parfait.</w:t>
            </w:r>
          </w:p>
        </w:tc>
      </w:tr>
    </w:tbl>
    <w:p w14:paraId="591B8CDC" w14:textId="77777777" w:rsidR="001A3482" w:rsidRDefault="001A3482" w:rsidP="002870D6"/>
    <w:sectPr w:rsidR="001A3482" w:rsidSect="005962AA">
      <w:headerReference w:type="default" r:id="rId28"/>
      <w:footerReference w:type="default" r:id="rId29"/>
      <w:footerReference w:type="first" r:id="rId30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F2B970" w14:textId="77777777" w:rsidR="007D08E6" w:rsidRDefault="007D08E6" w:rsidP="00B07EE9">
      <w:pPr>
        <w:spacing w:line="240" w:lineRule="auto"/>
      </w:pPr>
      <w:r>
        <w:separator/>
      </w:r>
    </w:p>
  </w:endnote>
  <w:endnote w:type="continuationSeparator" w:id="0">
    <w:p w14:paraId="117780EC" w14:textId="77777777" w:rsidR="007D08E6" w:rsidRDefault="007D08E6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B2653A" w14:paraId="006F0E54" w14:textId="77777777" w:rsidTr="009D25D9">
      <w:tc>
        <w:tcPr>
          <w:tcW w:w="3438" w:type="dxa"/>
          <w:vAlign w:val="center"/>
        </w:tcPr>
        <w:p w14:paraId="66FB3FF5" w14:textId="77777777" w:rsidR="00B2653A" w:rsidRPr="00CF549E" w:rsidRDefault="00B2653A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4FD18EAB" w14:textId="77777777" w:rsidR="00B2653A" w:rsidRPr="00A4601C" w:rsidRDefault="00B2653A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9D4FE5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355B08D8" w14:textId="77777777" w:rsidR="00B2653A" w:rsidRPr="00CF549E" w:rsidRDefault="00B2653A" w:rsidP="009D25D9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3F856769" w14:textId="77777777" w:rsidR="00B2653A" w:rsidRDefault="00B2653A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B2653A" w14:paraId="416693CE" w14:textId="77777777" w:rsidTr="009D25D9">
      <w:tc>
        <w:tcPr>
          <w:tcW w:w="3438" w:type="dxa"/>
          <w:vAlign w:val="center"/>
        </w:tcPr>
        <w:p w14:paraId="67286FF1" w14:textId="77777777" w:rsidR="00B2653A" w:rsidRPr="00CF549E" w:rsidRDefault="00B2653A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155B5BED" w14:textId="77777777" w:rsidR="00B2653A" w:rsidRPr="00A4601C" w:rsidRDefault="00B2653A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9D4FE5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6CE251BC" w14:textId="77777777" w:rsidR="00B2653A" w:rsidRPr="00CF549E" w:rsidRDefault="00B2653A" w:rsidP="001A3482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17411F14" w14:textId="77777777" w:rsidR="00B2653A" w:rsidRDefault="00B2653A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C4DF96" w14:textId="77777777" w:rsidR="007D08E6" w:rsidRDefault="007D08E6" w:rsidP="00B07EE9">
      <w:pPr>
        <w:spacing w:line="240" w:lineRule="auto"/>
      </w:pPr>
      <w:r>
        <w:separator/>
      </w:r>
    </w:p>
  </w:footnote>
  <w:footnote w:type="continuationSeparator" w:id="0">
    <w:p w14:paraId="4CE83D35" w14:textId="77777777" w:rsidR="007D08E6" w:rsidRDefault="007D08E6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B2653A" w14:paraId="08500EFE" w14:textId="77777777" w:rsidTr="009D25D9">
      <w:tc>
        <w:tcPr>
          <w:tcW w:w="1242" w:type="dxa"/>
        </w:tcPr>
        <w:p w14:paraId="3E28F943" w14:textId="77777777" w:rsidR="00B2653A" w:rsidRDefault="00B2653A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4866805B" wp14:editId="1F570AFD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14:paraId="44EF5462" w14:textId="77777777" w:rsidR="00B2653A" w:rsidRDefault="00B2653A">
          <w:pPr>
            <w:pStyle w:val="En-tte"/>
          </w:pPr>
        </w:p>
      </w:tc>
      <w:tc>
        <w:tcPr>
          <w:tcW w:w="1842" w:type="dxa"/>
          <w:vMerge w:val="restart"/>
        </w:tcPr>
        <w:p w14:paraId="2C8513A9" w14:textId="77777777" w:rsidR="00B2653A" w:rsidRPr="00CF549E" w:rsidRDefault="00B2653A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B2653A" w14:paraId="175E2ADC" w14:textId="77777777" w:rsidTr="009D25D9">
      <w:tc>
        <w:tcPr>
          <w:tcW w:w="1242" w:type="dxa"/>
        </w:tcPr>
        <w:p w14:paraId="025BDC87" w14:textId="77777777" w:rsidR="00B2653A" w:rsidRDefault="00B2653A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14:paraId="1927C7A4" w14:textId="77777777" w:rsidR="00B2653A" w:rsidRDefault="00B2653A">
          <w:pPr>
            <w:pStyle w:val="En-tte"/>
          </w:pPr>
        </w:p>
      </w:tc>
      <w:tc>
        <w:tcPr>
          <w:tcW w:w="1842" w:type="dxa"/>
          <w:vMerge/>
        </w:tcPr>
        <w:p w14:paraId="26229295" w14:textId="77777777" w:rsidR="00B2653A" w:rsidRDefault="00B2653A">
          <w:pPr>
            <w:pStyle w:val="En-tte"/>
          </w:pPr>
        </w:p>
      </w:tc>
    </w:tr>
  </w:tbl>
  <w:p w14:paraId="129EED67" w14:textId="77777777" w:rsidR="00B2653A" w:rsidRDefault="00B2653A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051E"/>
    <w:multiLevelType w:val="hybridMultilevel"/>
    <w:tmpl w:val="F7AE802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DA4C1C"/>
    <w:multiLevelType w:val="hybridMultilevel"/>
    <w:tmpl w:val="2F66DEF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59B6C86"/>
    <w:multiLevelType w:val="hybridMultilevel"/>
    <w:tmpl w:val="31DAE7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354FF1"/>
    <w:multiLevelType w:val="hybridMultilevel"/>
    <w:tmpl w:val="35D0EBF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BA50BA"/>
    <w:multiLevelType w:val="hybridMultilevel"/>
    <w:tmpl w:val="708AC8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EA077E9"/>
    <w:multiLevelType w:val="hybridMultilevel"/>
    <w:tmpl w:val="01BE11E8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364216F"/>
    <w:multiLevelType w:val="hybridMultilevel"/>
    <w:tmpl w:val="AFCE05D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2"/>
  </w:num>
  <w:num w:numId="4">
    <w:abstractNumId w:val="0"/>
  </w:num>
  <w:num w:numId="5">
    <w:abstractNumId w:val="5"/>
  </w:num>
  <w:num w:numId="6">
    <w:abstractNumId w:val="3"/>
  </w:num>
  <w:num w:numId="7">
    <w:abstractNumId w:val="7"/>
  </w:num>
  <w:num w:numId="8">
    <w:abstractNumId w:val="6"/>
  </w:num>
  <w:num w:numId="9">
    <w:abstractNumId w:val="1"/>
  </w:num>
  <w:num w:numId="10">
    <w:abstractNumId w:val="8"/>
  </w:num>
  <w:num w:numId="11">
    <w:abstractNumId w:val="9"/>
  </w:num>
  <w:num w:numId="12">
    <w:abstractNumId w:val="1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030"/>
    <w:rsid w:val="00031030"/>
    <w:rsid w:val="001A3482"/>
    <w:rsid w:val="00240750"/>
    <w:rsid w:val="00256A0A"/>
    <w:rsid w:val="00266CD3"/>
    <w:rsid w:val="002778B3"/>
    <w:rsid w:val="002870D6"/>
    <w:rsid w:val="00437E2F"/>
    <w:rsid w:val="004877F0"/>
    <w:rsid w:val="004E0054"/>
    <w:rsid w:val="00533805"/>
    <w:rsid w:val="00595619"/>
    <w:rsid w:val="005962AA"/>
    <w:rsid w:val="00695889"/>
    <w:rsid w:val="00701C4B"/>
    <w:rsid w:val="007624A2"/>
    <w:rsid w:val="00782515"/>
    <w:rsid w:val="007A1A60"/>
    <w:rsid w:val="007D08E6"/>
    <w:rsid w:val="00816FFB"/>
    <w:rsid w:val="008C30BA"/>
    <w:rsid w:val="008D0520"/>
    <w:rsid w:val="008D6BC2"/>
    <w:rsid w:val="00923611"/>
    <w:rsid w:val="00924268"/>
    <w:rsid w:val="0092576F"/>
    <w:rsid w:val="009A41C8"/>
    <w:rsid w:val="009D25D9"/>
    <w:rsid w:val="009D4E53"/>
    <w:rsid w:val="009D4FE5"/>
    <w:rsid w:val="009D6783"/>
    <w:rsid w:val="00A55D0F"/>
    <w:rsid w:val="00AA19D0"/>
    <w:rsid w:val="00B07EE9"/>
    <w:rsid w:val="00B2653A"/>
    <w:rsid w:val="00B377C5"/>
    <w:rsid w:val="00B45413"/>
    <w:rsid w:val="00B460A6"/>
    <w:rsid w:val="00BD5610"/>
    <w:rsid w:val="00CB71F2"/>
    <w:rsid w:val="00D518C2"/>
    <w:rsid w:val="00D9007F"/>
    <w:rsid w:val="00DA5B40"/>
    <w:rsid w:val="00E354E2"/>
    <w:rsid w:val="00E52905"/>
    <w:rsid w:val="00E73999"/>
    <w:rsid w:val="00EA0AAF"/>
    <w:rsid w:val="00EB1E27"/>
    <w:rsid w:val="00F42522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75C3BDB2"/>
  <w15:docId w15:val="{1B32251B-18BE-45AA-BE4D-7327EF08F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5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0D2D24-8F64-4013-AE48-B9537B1B59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1</Pages>
  <Words>1075</Words>
  <Characters>5917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27</cp:revision>
  <dcterms:created xsi:type="dcterms:W3CDTF">2018-01-13T18:43:00Z</dcterms:created>
  <dcterms:modified xsi:type="dcterms:W3CDTF">2021-01-21T09:35:00Z</dcterms:modified>
</cp:coreProperties>
</file>